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0"/>
  </p:notesMasterIdLst>
  <p:sldIdLst>
    <p:sldId id="256" r:id="rId2"/>
    <p:sldId id="373" r:id="rId3"/>
    <p:sldId id="374" r:id="rId4"/>
    <p:sldId id="375" r:id="rId5"/>
    <p:sldId id="376" r:id="rId6"/>
    <p:sldId id="377" r:id="rId7"/>
    <p:sldId id="378" r:id="rId8"/>
    <p:sldId id="389" r:id="rId9"/>
    <p:sldId id="390" r:id="rId10"/>
    <p:sldId id="391" r:id="rId11"/>
    <p:sldId id="392" r:id="rId12"/>
    <p:sldId id="393" r:id="rId13"/>
    <p:sldId id="394" r:id="rId14"/>
    <p:sldId id="381" r:id="rId15"/>
    <p:sldId id="395" r:id="rId16"/>
    <p:sldId id="396" r:id="rId17"/>
    <p:sldId id="397" r:id="rId18"/>
    <p:sldId id="410" r:id="rId19"/>
    <p:sldId id="398" r:id="rId20"/>
    <p:sldId id="399" r:id="rId21"/>
    <p:sldId id="380" r:id="rId22"/>
    <p:sldId id="37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382" r:id="rId33"/>
    <p:sldId id="383" r:id="rId34"/>
    <p:sldId id="384" r:id="rId35"/>
    <p:sldId id="385" r:id="rId36"/>
    <p:sldId id="386" r:id="rId37"/>
    <p:sldId id="387" r:id="rId38"/>
    <p:sldId id="388" r:id="rId3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66"/>
    <a:srgbClr val="00FFFF"/>
    <a:srgbClr val="0000FF"/>
    <a:srgbClr val="0000CC"/>
    <a:srgbClr val="F8F8F8"/>
    <a:srgbClr val="00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0" autoAdjust="0"/>
    <p:restoredTop sz="87840" autoAdjust="0"/>
  </p:normalViewPr>
  <p:slideViewPr>
    <p:cSldViewPr>
      <p:cViewPr varScale="1">
        <p:scale>
          <a:sx n="112" d="100"/>
          <a:sy n="112" d="100"/>
        </p:scale>
        <p:origin x="-150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7CC1EEF0-2DF3-4496-8E77-03F35C0DC0D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0292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D8676DB0-71C1-48EF-A320-C047E373B933}" type="slidenum">
              <a:rPr lang="en-US" altLang="zh-TW" sz="1200">
                <a:latin typeface="Arial" charset="0"/>
              </a:rPr>
              <a:pPr eaLnBrk="1" hangingPunct="1"/>
              <a:t>1</a:t>
            </a:fld>
            <a:endParaRPr lang="en-US" altLang="zh-TW" sz="1200">
              <a:latin typeface="Arial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92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172200" cy="838200"/>
          </a:xfrm>
        </p:spPr>
        <p:txBody>
          <a:bodyPr anchorCtr="1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2339975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 smtClean="0"/>
            </a:lvl1pPr>
          </a:lstStyle>
          <a:p>
            <a:pPr>
              <a:defRPr/>
            </a:pPr>
            <a:fld id="{90D9EA25-EA31-4F44-90EB-645FC60433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0451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D6AEB-BC2C-47D7-8563-805B68E2595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4244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934200" y="990600"/>
            <a:ext cx="1828800" cy="5257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447800" y="990600"/>
            <a:ext cx="5334000" cy="5257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954E8-75A1-4337-900B-B20E81190D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52066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A3F56-0698-4059-93C4-1951A260C3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6594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30466-2210-4DC4-AE51-B0457D5825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2017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B6EB0-8913-421D-B6C4-1C9826722D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0839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38496-2168-43C4-A81B-F0F5220C2F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106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2AF0A-642A-4C15-AAF5-E467C77E84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9562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CFA28-01FF-44D9-87A0-CE84F5FF813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6837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F7A3F-D183-4F71-BACC-0E77266AD1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7700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C36FC-F580-4749-AF76-04A00C7FC2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8742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990600"/>
            <a:ext cx="7315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2057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 Click to edit Master text styles</a:t>
            </a:r>
          </a:p>
          <a:p>
            <a:pPr lvl="1"/>
            <a:r>
              <a:rPr lang="en-US" altLang="zh-TW" smtClean="0"/>
              <a:t> Second level</a:t>
            </a:r>
          </a:p>
          <a:p>
            <a:pPr lvl="2"/>
            <a:r>
              <a:rPr lang="en-US" altLang="zh-TW" smtClean="0"/>
              <a:t> Third level</a:t>
            </a:r>
          </a:p>
          <a:p>
            <a:pPr lvl="3"/>
            <a:r>
              <a:rPr lang="en-US" altLang="zh-TW" smtClean="0"/>
              <a:t> Fourth level</a:t>
            </a:r>
          </a:p>
          <a:p>
            <a:pPr lvl="4"/>
            <a:r>
              <a:rPr lang="en-US" altLang="zh-TW" smtClean="0"/>
              <a:t> Fifth leve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 smtClean="0">
                <a:solidFill>
                  <a:schemeClr val="bg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4F238B3-F1D8-4FC1-BA36-528E84FE0C5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32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400" b="1">
          <a:solidFill>
            <a:srgbClr val="00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000" b="1">
          <a:solidFill>
            <a:srgbClr val="00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3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dirty="0" err="1" smtClean="0">
                <a:latin typeface="Arial" charset="0"/>
              </a:rPr>
              <a:t>Uva</a:t>
            </a:r>
            <a:r>
              <a:rPr lang="en-US" altLang="zh-TW" dirty="0" smtClean="0">
                <a:latin typeface="Arial" charset="0"/>
              </a:rPr>
              <a:t> 109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600" y="3573016"/>
            <a:ext cx="7488832" cy="1360488"/>
          </a:xfrm>
        </p:spPr>
        <p:txBody>
          <a:bodyPr/>
          <a:lstStyle/>
          <a:p>
            <a:r>
              <a:rPr lang="en-US" altLang="zh-TW" sz="4400" dirty="0" smtClean="0"/>
              <a:t>SCUD Busters</a:t>
            </a:r>
            <a:endParaRPr lang="en-US" altLang="zh-TW" sz="4400" dirty="0"/>
          </a:p>
          <a:p>
            <a:endParaRPr lang="en-US" altLang="zh-TW" dirty="0"/>
          </a:p>
          <a:p>
            <a:pPr eaLnBrk="1" hangingPunct="1"/>
            <a:r>
              <a:rPr lang="en-US" altLang="zh-TW" dirty="0" smtClean="0">
                <a:latin typeface="Arial" charset="0"/>
              </a:rPr>
              <a:t>Time: 3 sec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3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/>
              <a:t>Locations are specified in kilometers using coordinates on a 500 km by 500 km grid. All coordinates will be integers </a:t>
            </a:r>
            <a:r>
              <a:rPr lang="en-US" altLang="zh-TW" u="sng" dirty="0">
                <a:solidFill>
                  <a:srgbClr val="FF0000"/>
                </a:solidFill>
              </a:rPr>
              <a:t>between 0 and 500 inclusive</a:t>
            </a:r>
            <a:r>
              <a:rPr lang="en-US" altLang="zh-TW" dirty="0"/>
              <a:t>. Coordinates are specified as a pair of integers separated by white-space on a single line. The input file will consist of </a:t>
            </a:r>
            <a:r>
              <a:rPr lang="en-US" altLang="zh-TW" u="sng" dirty="0">
                <a:solidFill>
                  <a:srgbClr val="FF0000"/>
                </a:solidFill>
              </a:rPr>
              <a:t>up to 20 kingdoms</a:t>
            </a:r>
            <a:r>
              <a:rPr lang="en-US" altLang="zh-TW" dirty="0"/>
              <a:t>, followed by any number of missile attack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2441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Outp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/>
              <a:t>The output consists of </a:t>
            </a:r>
            <a:r>
              <a:rPr lang="en-US" altLang="zh-TW" u="sng" dirty="0">
                <a:solidFill>
                  <a:srgbClr val="FF0000"/>
                </a:solidFill>
              </a:rPr>
              <a:t>a single number </a:t>
            </a:r>
            <a:r>
              <a:rPr lang="en-US" altLang="zh-TW" dirty="0"/>
              <a:t>representing the </a:t>
            </a:r>
            <a:r>
              <a:rPr lang="en-US" altLang="zh-TW" u="sng" dirty="0">
                <a:solidFill>
                  <a:srgbClr val="FF0000"/>
                </a:solidFill>
              </a:rPr>
              <a:t>total area of all kingdoms </a:t>
            </a:r>
            <a:r>
              <a:rPr lang="en-US" altLang="zh-TW" dirty="0"/>
              <a:t>without electricity after all missile attacks have been processed. </a:t>
            </a:r>
            <a:endParaRPr lang="en-US" altLang="zh-TW" dirty="0" smtClean="0"/>
          </a:p>
          <a:p>
            <a:pPr algn="just"/>
            <a:r>
              <a:rPr lang="en-US" altLang="zh-TW" dirty="0" smtClean="0"/>
              <a:t>The </a:t>
            </a:r>
            <a:r>
              <a:rPr lang="en-US" altLang="zh-TW" dirty="0"/>
              <a:t>number should be printed with (and correct to) </a:t>
            </a:r>
            <a:r>
              <a:rPr lang="en-US" altLang="zh-TW" u="sng" dirty="0">
                <a:solidFill>
                  <a:srgbClr val="FF0000"/>
                </a:solidFill>
              </a:rPr>
              <a:t>two decimal places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66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8669" y="1772816"/>
            <a:ext cx="3096344" cy="838200"/>
          </a:xfrm>
        </p:spPr>
        <p:txBody>
          <a:bodyPr/>
          <a:lstStyle/>
          <a:p>
            <a:r>
              <a:rPr lang="en-US" altLang="zh-TW" dirty="0" smtClean="0"/>
              <a:t>Sample Input / Outp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-27384"/>
            <a:ext cx="1656184" cy="6858000"/>
          </a:xfrm>
          <a:solidFill>
            <a:schemeClr val="bg1"/>
          </a:solidFill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1700" dirty="0"/>
              <a:t>12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 </a:t>
            </a:r>
            <a:r>
              <a:rPr lang="en-US" altLang="zh-TW" sz="1700" dirty="0"/>
              <a:t>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11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8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  <a:r>
              <a:rPr lang="en-US" altLang="zh-TW" sz="1700" dirty="0"/>
              <a:t>7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6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6 </a:t>
            </a:r>
            <a:r>
              <a:rPr lang="en-US" altLang="zh-TW" sz="1700" dirty="0"/>
              <a:t>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7 </a:t>
            </a:r>
            <a:r>
              <a:rPr lang="en-US" altLang="zh-TW" sz="1700" dirty="0"/>
              <a:t>9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4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9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 </a:t>
            </a:r>
            <a:r>
              <a:rPr lang="en-US" altLang="zh-TW" sz="1700" dirty="0"/>
              <a:t>7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2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4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0 </a:t>
            </a:r>
            <a:r>
              <a:rPr lang="en-US" altLang="zh-TW" sz="1700" dirty="0"/>
              <a:t>2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0 </a:t>
            </a:r>
            <a:r>
              <a:rPr lang="en-US" altLang="zh-TW" sz="1700" dirty="0"/>
              <a:t>4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0 </a:t>
            </a:r>
            <a:r>
              <a:rPr lang="en-US" altLang="zh-TW" sz="1700" dirty="0"/>
              <a:t>3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1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1 </a:t>
            </a:r>
            <a:r>
              <a:rPr lang="en-US" altLang="zh-TW" sz="1700" dirty="0"/>
              <a:t>1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1 </a:t>
            </a:r>
            <a:r>
              <a:rPr lang="en-US" altLang="zh-TW" sz="1700" dirty="0"/>
              <a:t>1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-</a:t>
            </a:r>
            <a:r>
              <a:rPr lang="en-US" altLang="zh-TW" sz="1700" dirty="0"/>
              <a:t>1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  <a:r>
              <a:rPr lang="en-US" altLang="zh-TW" sz="1700" dirty="0"/>
              <a:t>5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12</a:t>
            </a:r>
            <a:endParaRPr lang="zh-TW" altLang="en-US" sz="1700" dirty="0"/>
          </a:p>
        </p:txBody>
      </p:sp>
      <p:sp>
        <p:nvSpPr>
          <p:cNvPr id="4" name="矩形 3"/>
          <p:cNvSpPr/>
          <p:nvPr/>
        </p:nvSpPr>
        <p:spPr bwMode="auto">
          <a:xfrm>
            <a:off x="2699792" y="-27384"/>
            <a:ext cx="1656184" cy="338437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699792" y="3355835"/>
            <a:ext cx="1656184" cy="158533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699792" y="4941169"/>
            <a:ext cx="1656184" cy="108012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699792" y="6237312"/>
            <a:ext cx="1656184" cy="58445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604809" y="1023118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604809" y="3917668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635896" y="5229200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3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563888" y="6309320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missile attacks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 bwMode="auto">
          <a:xfrm>
            <a:off x="5724128" y="0"/>
            <a:ext cx="1656184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32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4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0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1700" dirty="0" smtClean="0"/>
              <a:t>70.50</a:t>
            </a:r>
          </a:p>
        </p:txBody>
      </p:sp>
    </p:spTree>
    <p:extLst>
      <p:ext uri="{BB962C8B-B14F-4D97-AF65-F5344CB8AC3E}">
        <p14:creationId xmlns:p14="http://schemas.microsoft.com/office/powerpoint/2010/main" val="103282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104941"/>
              </p:ext>
            </p:extLst>
          </p:nvPr>
        </p:nvGraphicFramePr>
        <p:xfrm>
          <a:off x="0" y="0"/>
          <a:ext cx="9164320" cy="69572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3232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手繪多邊形 1"/>
          <p:cNvSpPr/>
          <p:nvPr/>
        </p:nvSpPr>
        <p:spPr>
          <a:xfrm>
            <a:off x="2091267" y="5046133"/>
            <a:ext cx="2302933" cy="457200"/>
          </a:xfrm>
          <a:custGeom>
            <a:avLst/>
            <a:gdLst>
              <a:gd name="connsiteX0" fmla="*/ 2302933 w 2302933"/>
              <a:gd name="connsiteY0" fmla="*/ 0 h 457200"/>
              <a:gd name="connsiteX1" fmla="*/ 0 w 2302933"/>
              <a:gd name="connsiteY1" fmla="*/ 457200 h 457200"/>
              <a:gd name="connsiteX2" fmla="*/ 2294466 w 2302933"/>
              <a:gd name="connsiteY2" fmla="*/ 440267 h 457200"/>
              <a:gd name="connsiteX3" fmla="*/ 2302933 w 2302933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2933" h="457200">
                <a:moveTo>
                  <a:pt x="2302933" y="0"/>
                </a:moveTo>
                <a:lnTo>
                  <a:pt x="0" y="457200"/>
                </a:lnTo>
                <a:lnTo>
                  <a:pt x="2294466" y="440267"/>
                </a:lnTo>
                <a:lnTo>
                  <a:pt x="2302933" y="0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11560" y="645333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827584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827584" y="530120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827584" y="573325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2051720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1043608" y="587727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1187624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1187624" y="645333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3" name="橢圓 22"/>
          <p:cNvSpPr/>
          <p:nvPr/>
        </p:nvSpPr>
        <p:spPr bwMode="auto">
          <a:xfrm>
            <a:off x="1403648" y="558924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2051720" y="630932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2051720" y="558924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179512" y="587727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4139952" y="400506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4139952" y="112474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9" name="橢圓 28"/>
          <p:cNvSpPr/>
          <p:nvPr/>
        </p:nvSpPr>
        <p:spPr bwMode="auto">
          <a:xfrm>
            <a:off x="8244408" y="3954595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0" name="橢圓 29"/>
          <p:cNvSpPr/>
          <p:nvPr/>
        </p:nvSpPr>
        <p:spPr bwMode="auto">
          <a:xfrm>
            <a:off x="8263491" y="112474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28184" y="256490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2051720" y="54452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4355976" y="54452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4355976" y="5013176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1005384" y="616530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4139952" y="5157192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8" name="直線接點 37"/>
          <p:cNvCxnSpPr>
            <a:stCxn id="17" idx="0"/>
            <a:endCxn id="26" idx="7"/>
          </p:cNvCxnSpPr>
          <p:nvPr/>
        </p:nvCxnSpPr>
        <p:spPr bwMode="auto">
          <a:xfrm flipH="1">
            <a:off x="240975" y="5301208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15" idx="5"/>
            <a:endCxn id="26" idx="4"/>
          </p:cNvCxnSpPr>
          <p:nvPr/>
        </p:nvCxnSpPr>
        <p:spPr bwMode="auto">
          <a:xfrm flipH="1" flipV="1">
            <a:off x="215516" y="5949280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線接點 41"/>
          <p:cNvCxnSpPr>
            <a:stCxn id="22" idx="7"/>
            <a:endCxn id="15" idx="7"/>
          </p:cNvCxnSpPr>
          <p:nvPr/>
        </p:nvCxnSpPr>
        <p:spPr bwMode="auto">
          <a:xfrm flipH="1">
            <a:off x="673023" y="6463881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線接點 44"/>
          <p:cNvCxnSpPr>
            <a:stCxn id="24" idx="1"/>
            <a:endCxn id="22" idx="2"/>
          </p:cNvCxnSpPr>
          <p:nvPr/>
        </p:nvCxnSpPr>
        <p:spPr bwMode="auto">
          <a:xfrm flipH="1">
            <a:off x="1187624" y="631986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線接點 47"/>
          <p:cNvCxnSpPr>
            <a:stCxn id="25" idx="1"/>
          </p:cNvCxnSpPr>
          <p:nvPr/>
        </p:nvCxnSpPr>
        <p:spPr bwMode="auto">
          <a:xfrm>
            <a:off x="2062265" y="5599785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接點 51"/>
          <p:cNvCxnSpPr>
            <a:stCxn id="17" idx="6"/>
            <a:endCxn id="25" idx="5"/>
          </p:cNvCxnSpPr>
          <p:nvPr/>
        </p:nvCxnSpPr>
        <p:spPr bwMode="auto">
          <a:xfrm>
            <a:off x="899592" y="533721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線接點 54"/>
          <p:cNvCxnSpPr>
            <a:stCxn id="34" idx="2"/>
            <a:endCxn id="32" idx="6"/>
          </p:cNvCxnSpPr>
          <p:nvPr/>
        </p:nvCxnSpPr>
        <p:spPr bwMode="auto">
          <a:xfrm flipH="1">
            <a:off x="2123728" y="5049180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接點 58"/>
          <p:cNvCxnSpPr>
            <a:stCxn id="33" idx="3"/>
            <a:endCxn id="32" idx="5"/>
          </p:cNvCxnSpPr>
          <p:nvPr/>
        </p:nvCxnSpPr>
        <p:spPr bwMode="auto">
          <a:xfrm flipH="1">
            <a:off x="2113183" y="5506687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接點 64"/>
          <p:cNvCxnSpPr>
            <a:stCxn id="34" idx="4"/>
            <a:endCxn id="33" idx="4"/>
          </p:cNvCxnSpPr>
          <p:nvPr/>
        </p:nvCxnSpPr>
        <p:spPr bwMode="auto">
          <a:xfrm>
            <a:off x="4391980" y="5085184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線接點 67"/>
          <p:cNvCxnSpPr>
            <a:stCxn id="28" idx="3"/>
          </p:cNvCxnSpPr>
          <p:nvPr/>
        </p:nvCxnSpPr>
        <p:spPr bwMode="auto">
          <a:xfrm>
            <a:off x="4150497" y="1186207"/>
            <a:ext cx="25459" cy="28908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線接點 70"/>
          <p:cNvCxnSpPr>
            <a:stCxn id="30" idx="7"/>
            <a:endCxn id="28" idx="0"/>
          </p:cNvCxnSpPr>
          <p:nvPr/>
        </p:nvCxnSpPr>
        <p:spPr bwMode="auto">
          <a:xfrm flipH="1" flipV="1">
            <a:off x="4175956" y="1124744"/>
            <a:ext cx="4148998" cy="105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線接點 73"/>
          <p:cNvCxnSpPr>
            <a:stCxn id="29" idx="4"/>
            <a:endCxn id="27" idx="1"/>
          </p:cNvCxnSpPr>
          <p:nvPr/>
        </p:nvCxnSpPr>
        <p:spPr bwMode="auto">
          <a:xfrm flipH="1" flipV="1">
            <a:off x="4150497" y="4015609"/>
            <a:ext cx="4129915" cy="109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線接點 77"/>
          <p:cNvCxnSpPr>
            <a:stCxn id="30" idx="5"/>
          </p:cNvCxnSpPr>
          <p:nvPr/>
        </p:nvCxnSpPr>
        <p:spPr bwMode="auto">
          <a:xfrm>
            <a:off x="8324954" y="1186207"/>
            <a:ext cx="0" cy="28348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直線單箭頭接點 81"/>
          <p:cNvCxnSpPr>
            <a:endCxn id="36" idx="1"/>
          </p:cNvCxnSpPr>
          <p:nvPr/>
        </p:nvCxnSpPr>
        <p:spPr bwMode="auto">
          <a:xfrm>
            <a:off x="3347864" y="4221088"/>
            <a:ext cx="802633" cy="94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文字方塊 82"/>
          <p:cNvSpPr txBox="1"/>
          <p:nvPr/>
        </p:nvSpPr>
        <p:spPr>
          <a:xfrm>
            <a:off x="2555776" y="3789040"/>
            <a:ext cx="105509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issile</a:t>
            </a:r>
            <a:endParaRPr lang="zh-TW" altLang="en-US" dirty="0"/>
          </a:p>
        </p:txBody>
      </p:sp>
      <p:pic>
        <p:nvPicPr>
          <p:cNvPr id="5122" name="Picture 2" descr="C:\Users\Viola\AppData\Local\Microsoft\Windows\Temporary Internet Files\Content.IE5\A0RXJZCL\bomb-295394_64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013938" y="4466590"/>
            <a:ext cx="252028" cy="45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手繪多邊形 2"/>
          <p:cNvSpPr/>
          <p:nvPr/>
        </p:nvSpPr>
        <p:spPr>
          <a:xfrm>
            <a:off x="206247" y="5334001"/>
            <a:ext cx="1871133" cy="1119335"/>
          </a:xfrm>
          <a:custGeom>
            <a:avLst/>
            <a:gdLst>
              <a:gd name="connsiteX0" fmla="*/ 1862666 w 1871133"/>
              <a:gd name="connsiteY0" fmla="*/ 313267 h 1176867"/>
              <a:gd name="connsiteX1" fmla="*/ 660400 w 1871133"/>
              <a:gd name="connsiteY1" fmla="*/ 0 h 1176867"/>
              <a:gd name="connsiteX2" fmla="*/ 0 w 1871133"/>
              <a:gd name="connsiteY2" fmla="*/ 609600 h 1176867"/>
              <a:gd name="connsiteX3" fmla="*/ 440266 w 1871133"/>
              <a:gd name="connsiteY3" fmla="*/ 1168400 h 1176867"/>
              <a:gd name="connsiteX4" fmla="*/ 1041400 w 1871133"/>
              <a:gd name="connsiteY4" fmla="*/ 1176867 h 1176867"/>
              <a:gd name="connsiteX5" fmla="*/ 1871133 w 1871133"/>
              <a:gd name="connsiteY5" fmla="*/ 999067 h 1176867"/>
              <a:gd name="connsiteX6" fmla="*/ 1862666 w 1871133"/>
              <a:gd name="connsiteY6" fmla="*/ 313267 h 1176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71133" h="1176867">
                <a:moveTo>
                  <a:pt x="1862666" y="313267"/>
                </a:moveTo>
                <a:lnTo>
                  <a:pt x="660400" y="0"/>
                </a:lnTo>
                <a:lnTo>
                  <a:pt x="0" y="609600"/>
                </a:lnTo>
                <a:lnTo>
                  <a:pt x="440266" y="1168400"/>
                </a:lnTo>
                <a:lnTo>
                  <a:pt x="1041400" y="1176867"/>
                </a:lnTo>
                <a:lnTo>
                  <a:pt x="1871133" y="999067"/>
                </a:lnTo>
                <a:lnTo>
                  <a:pt x="1862666" y="313267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43" name="Picture 2" descr="C:\Users\Viola\AppData\Local\Microsoft\Windows\Temporary Internet Files\Content.IE5\A0RXJZCL\bomb-295394_64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71665" y="5541438"/>
            <a:ext cx="252028" cy="45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97029" y="638132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49" name="文字方塊 48"/>
          <p:cNvSpPr txBox="1"/>
          <p:nvPr/>
        </p:nvSpPr>
        <p:spPr>
          <a:xfrm>
            <a:off x="899592" y="642371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2051720" y="6207695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2168490" y="5541438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467544" y="4911551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-235019" y="534359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1921991" y="4936904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572000" y="527250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58" name="文字方塊 57"/>
          <p:cNvSpPr txBox="1"/>
          <p:nvPr/>
        </p:nvSpPr>
        <p:spPr>
          <a:xfrm>
            <a:off x="4373493" y="4581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p:cxnSp>
        <p:nvCxnSpPr>
          <p:cNvPr id="84" name="直線單箭頭接點 83"/>
          <p:cNvCxnSpPr/>
          <p:nvPr/>
        </p:nvCxnSpPr>
        <p:spPr bwMode="auto">
          <a:xfrm flipH="1">
            <a:off x="1079612" y="4250705"/>
            <a:ext cx="1764196" cy="1842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1700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ner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|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TW" altLang="en-US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 smtClean="0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TW" b="0" i="1" smtClean="0">
                              <a:latin typeface="Cambria Math"/>
                            </a:rPr>
                            <m:t> </m:t>
                          </m:r>
                          <m:rad>
                            <m:rad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747343"/>
            <a:ext cx="43338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6961659" y="4457328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5123" idx="0"/>
          </p:cNvCxnSpPr>
          <p:nvPr/>
        </p:nvCxnSpPr>
        <p:spPr bwMode="auto">
          <a:xfrm flipH="1">
            <a:off x="8156953" y="2747343"/>
            <a:ext cx="22145" cy="190579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6932817" y="4529336"/>
            <a:ext cx="122413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6251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3568" y="44624"/>
            <a:ext cx="7315200" cy="838200"/>
          </a:xfrm>
        </p:spPr>
        <p:txBody>
          <a:bodyPr/>
          <a:lstStyle/>
          <a:p>
            <a:r>
              <a:rPr lang="en-US" altLang="zh-TW" dirty="0" err="1" smtClean="0"/>
              <a:t>atan</a:t>
            </a:r>
            <a:r>
              <a:rPr lang="en-US" altLang="zh-TW" dirty="0" smtClean="0"/>
              <a:t>( )</a:t>
            </a:r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80" y="3293947"/>
            <a:ext cx="45910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492362" y="5756597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6146" idx="0"/>
            <a:endCxn id="6146" idx="2"/>
          </p:cNvCxnSpPr>
          <p:nvPr/>
        </p:nvCxnSpPr>
        <p:spPr bwMode="auto">
          <a:xfrm>
            <a:off x="2399005" y="3293947"/>
            <a:ext cx="0" cy="2895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463520" y="5828605"/>
            <a:ext cx="193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直角三角形 11"/>
          <p:cNvSpPr/>
          <p:nvPr/>
        </p:nvSpPr>
        <p:spPr bwMode="auto">
          <a:xfrm rot="16200000">
            <a:off x="3705262" y="1124744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4928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167119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/>
                        </a:rPr>
                        <m:t>𝒕𝒂𝒏</m:t>
                      </m:r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1" i="1" smtClean="0">
                              <a:latin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altLang="zh-TW" b="1" i="1" smtClean="0">
                              <a:latin typeface="Cambria Math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r>
                        <a:rPr lang="en-US" altLang="zh-TW" b="1" i="1" smtClean="0">
                          <a:latin typeface="Cambria Math"/>
                        </a:rPr>
                        <m:t>𝒂𝒕𝒂𝒏</m:t>
                      </m:r>
                      <m:d>
                        <m:d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b="1" dirty="0" smtClean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3221365" y="260729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0,0)</a:t>
            </a:r>
            <a:endParaRPr lang="zh-TW" altLang="en-US" b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76470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228184" y="1086416"/>
            <a:ext cx="1854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i="1" dirty="0" smtClean="0">
                <a:solidFill>
                  <a:srgbClr val="FF0000"/>
                </a:solidFill>
              </a:rPr>
              <a:t>But, </a:t>
            </a:r>
            <a:r>
              <a:rPr lang="en-US" altLang="zh-TW" sz="3200" b="1" i="1" dirty="0">
                <a:solidFill>
                  <a:srgbClr val="FF0000"/>
                </a:solidFill>
              </a:rPr>
              <a:t>x=0</a:t>
            </a:r>
            <a:r>
              <a:rPr lang="en-US" altLang="zh-TW" sz="3200" b="1" i="1" dirty="0" smtClean="0">
                <a:solidFill>
                  <a:srgbClr val="FF0000"/>
                </a:solidFill>
              </a:rPr>
              <a:t>?</a:t>
            </a:r>
            <a:endParaRPr lang="zh-TW" altLang="en-US" sz="3200" b="1" i="1" dirty="0">
              <a:solidFill>
                <a:srgbClr val="FF0000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32" y="4697760"/>
            <a:ext cx="559446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939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tan2( )</a:t>
            </a:r>
            <a:endParaRPr lang="zh-TW" altLang="en-US" dirty="0"/>
          </a:p>
        </p:txBody>
      </p:sp>
      <p:sp>
        <p:nvSpPr>
          <p:cNvPr id="12" name="直角三角形 11"/>
          <p:cNvSpPr/>
          <p:nvPr/>
        </p:nvSpPr>
        <p:spPr bwMode="auto">
          <a:xfrm rot="16200000">
            <a:off x="3705262" y="1599183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en-US" altLang="zh-TW" b="1" dirty="0" smtClean="0"/>
                  <a:t>1</a:t>
                </a:r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299" t="-10667" r="-17241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214563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123914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335" y="3573016"/>
            <a:ext cx="6899844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接點 3"/>
          <p:cNvCxnSpPr/>
          <p:nvPr/>
        </p:nvCxnSpPr>
        <p:spPr bwMode="auto">
          <a:xfrm>
            <a:off x="1619672" y="3111351"/>
            <a:ext cx="51125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/>
          <p:nvPr/>
        </p:nvCxnSpPr>
        <p:spPr bwMode="auto">
          <a:xfrm flipV="1">
            <a:off x="3633254" y="1052736"/>
            <a:ext cx="0" cy="237626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2" idx="0"/>
          </p:cNvCxnSpPr>
          <p:nvPr/>
        </p:nvCxnSpPr>
        <p:spPr bwMode="auto">
          <a:xfrm flipV="1">
            <a:off x="3633254" y="1671190"/>
            <a:ext cx="1584176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2" idx="0"/>
          </p:cNvCxnSpPr>
          <p:nvPr/>
        </p:nvCxnSpPr>
        <p:spPr bwMode="auto">
          <a:xfrm flipH="1" flipV="1">
            <a:off x="2555776" y="1671190"/>
            <a:ext cx="1077478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文字方塊 31"/>
          <p:cNvSpPr txBox="1"/>
          <p:nvPr/>
        </p:nvSpPr>
        <p:spPr>
          <a:xfrm>
            <a:off x="5868144" y="908720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g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1259632" y="908720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l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29" name="矩形 28"/>
          <p:cNvSpPr/>
          <p:nvPr/>
        </p:nvSpPr>
        <p:spPr bwMode="auto">
          <a:xfrm>
            <a:off x="3491879" y="3717032"/>
            <a:ext cx="4602253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3491879" y="4149080"/>
            <a:ext cx="4591299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手繪多邊形 30"/>
          <p:cNvSpPr/>
          <p:nvPr/>
        </p:nvSpPr>
        <p:spPr>
          <a:xfrm>
            <a:off x="3886200" y="2895600"/>
            <a:ext cx="92813" cy="194733"/>
          </a:xfrm>
          <a:custGeom>
            <a:avLst/>
            <a:gdLst>
              <a:gd name="connsiteX0" fmla="*/ 84667 w 92813"/>
              <a:gd name="connsiteY0" fmla="*/ 194733 h 194733"/>
              <a:gd name="connsiteX1" fmla="*/ 84667 w 92813"/>
              <a:gd name="connsiteY1" fmla="*/ 84667 h 194733"/>
              <a:gd name="connsiteX2" fmla="*/ 0 w 92813"/>
              <a:gd name="connsiteY2" fmla="*/ 0 h 19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813" h="194733">
                <a:moveTo>
                  <a:pt x="84667" y="194733"/>
                </a:moveTo>
                <a:cubicBezTo>
                  <a:pt x="91722" y="155927"/>
                  <a:pt x="98778" y="117122"/>
                  <a:pt x="84667" y="84667"/>
                </a:cubicBezTo>
                <a:cubicBezTo>
                  <a:pt x="70556" y="52212"/>
                  <a:pt x="35278" y="26106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手繪多邊形 35"/>
          <p:cNvSpPr/>
          <p:nvPr/>
        </p:nvSpPr>
        <p:spPr>
          <a:xfrm>
            <a:off x="3403601" y="2661517"/>
            <a:ext cx="376312" cy="445749"/>
          </a:xfrm>
          <a:custGeom>
            <a:avLst/>
            <a:gdLst>
              <a:gd name="connsiteX0" fmla="*/ 440267 w 440267"/>
              <a:gd name="connsiteY0" fmla="*/ 419256 h 419256"/>
              <a:gd name="connsiteX1" fmla="*/ 372533 w 440267"/>
              <a:gd name="connsiteY1" fmla="*/ 46722 h 419256"/>
              <a:gd name="connsiteX2" fmla="*/ 110067 w 440267"/>
              <a:gd name="connsiteY2" fmla="*/ 12856 h 419256"/>
              <a:gd name="connsiteX3" fmla="*/ 0 w 440267"/>
              <a:gd name="connsiteY3" fmla="*/ 114456 h 419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419256">
                <a:moveTo>
                  <a:pt x="440267" y="419256"/>
                </a:moveTo>
                <a:cubicBezTo>
                  <a:pt x="433916" y="266855"/>
                  <a:pt x="427566" y="114455"/>
                  <a:pt x="372533" y="46722"/>
                </a:cubicBezTo>
                <a:cubicBezTo>
                  <a:pt x="317500" y="-21011"/>
                  <a:pt x="172156" y="1567"/>
                  <a:pt x="110067" y="12856"/>
                </a:cubicBezTo>
                <a:cubicBezTo>
                  <a:pt x="47978" y="24145"/>
                  <a:pt x="23989" y="69300"/>
                  <a:pt x="0" y="114456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線接點 40"/>
          <p:cNvCxnSpPr>
            <a:stCxn id="12" idx="0"/>
          </p:cNvCxnSpPr>
          <p:nvPr/>
        </p:nvCxnSpPr>
        <p:spPr bwMode="auto">
          <a:xfrm flipV="1">
            <a:off x="3633254" y="1052736"/>
            <a:ext cx="0" cy="205861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手繪多邊形 41"/>
          <p:cNvSpPr/>
          <p:nvPr/>
        </p:nvSpPr>
        <p:spPr>
          <a:xfrm>
            <a:off x="3657600" y="1661841"/>
            <a:ext cx="880533" cy="1420026"/>
          </a:xfrm>
          <a:custGeom>
            <a:avLst/>
            <a:gdLst>
              <a:gd name="connsiteX0" fmla="*/ 880533 w 880533"/>
              <a:gd name="connsiteY0" fmla="*/ 1420026 h 1420026"/>
              <a:gd name="connsiteX1" fmla="*/ 728133 w 880533"/>
              <a:gd name="connsiteY1" fmla="*/ 293959 h 1420026"/>
              <a:gd name="connsiteX2" fmla="*/ 203200 w 880533"/>
              <a:gd name="connsiteY2" fmla="*/ 31492 h 1420026"/>
              <a:gd name="connsiteX3" fmla="*/ 0 w 880533"/>
              <a:gd name="connsiteY3" fmla="*/ 14559 h 1420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0533" h="1420026">
                <a:moveTo>
                  <a:pt x="880533" y="1420026"/>
                </a:moveTo>
                <a:cubicBezTo>
                  <a:pt x="860777" y="972703"/>
                  <a:pt x="841022" y="525381"/>
                  <a:pt x="728133" y="293959"/>
                </a:cubicBezTo>
                <a:cubicBezTo>
                  <a:pt x="615244" y="62537"/>
                  <a:pt x="324556" y="78059"/>
                  <a:pt x="203200" y="31492"/>
                </a:cubicBezTo>
                <a:cubicBezTo>
                  <a:pt x="81844" y="-15075"/>
                  <a:pt x="40922" y="-258"/>
                  <a:pt x="0" y="14559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6876256" y="1469975"/>
                <a:ext cx="2286010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r>
                        <a:rPr lang="en-US" altLang="zh-TW" b="1" i="1" smtClean="0">
                          <a:latin typeface="Cambria Math"/>
                        </a:rPr>
                        <m:t>𝒂𝒕𝒂𝒏</m:t>
                      </m:r>
                      <m:r>
                        <a:rPr lang="en-US" altLang="zh-TW" b="1" i="1" smtClean="0"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b="1" dirty="0" smtClean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1469975"/>
                <a:ext cx="2286010" cy="7301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 bwMode="auto">
          <a:xfrm>
            <a:off x="3491880" y="5013176"/>
            <a:ext cx="4591299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7302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1429"/>
            <a:ext cx="9144000" cy="1518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2627784" y="4673437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/>
          <p:cNvCxnSpPr/>
          <p:nvPr/>
        </p:nvCxnSpPr>
        <p:spPr bwMode="auto">
          <a:xfrm>
            <a:off x="8676456" y="4676851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 bwMode="auto">
          <a:xfrm>
            <a:off x="2771800" y="4673437"/>
            <a:ext cx="576064" cy="137123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 bwMode="auto">
          <a:xfrm>
            <a:off x="2771800" y="4457082"/>
            <a:ext cx="1440160" cy="18722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/>
          <p:nvPr/>
        </p:nvSpPr>
        <p:spPr>
          <a:xfrm>
            <a:off x="4153296" y="6228601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+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 bwMode="auto">
          <a:xfrm flipH="1">
            <a:off x="2771800" y="4457082"/>
            <a:ext cx="1381496" cy="19442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字方塊 19"/>
          <p:cNvSpPr txBox="1"/>
          <p:nvPr/>
        </p:nvSpPr>
        <p:spPr>
          <a:xfrm>
            <a:off x="2597974" y="60412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_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104131"/>
            <a:ext cx="6675437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字方塊 18"/>
          <p:cNvSpPr txBox="1"/>
          <p:nvPr/>
        </p:nvSpPr>
        <p:spPr>
          <a:xfrm>
            <a:off x="2717309" y="339938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solidFill>
                  <a:srgbClr val="FF0000"/>
                </a:solidFill>
              </a:rPr>
              <a:t>(0,0)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2627784" y="2924944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3635896" y="24208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3419872" y="162880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2627784" y="14127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2195736" y="177281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1907704" y="270892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4954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4365" y="44624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1674163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1890187" y="129837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3114323" y="201845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250227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114323" y="23064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114323" y="158640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242115" y="187444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5058539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7362795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7362795" y="18448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1" name="直線接點 20"/>
          <p:cNvCxnSpPr>
            <a:stCxn id="6" idx="0"/>
            <a:endCxn id="15" idx="7"/>
          </p:cNvCxnSpPr>
          <p:nvPr/>
        </p:nvCxnSpPr>
        <p:spPr bwMode="auto">
          <a:xfrm flipH="1">
            <a:off x="1303578" y="1298377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4" idx="5"/>
            <a:endCxn id="15" idx="4"/>
          </p:cNvCxnSpPr>
          <p:nvPr/>
        </p:nvCxnSpPr>
        <p:spPr bwMode="auto">
          <a:xfrm flipH="1" flipV="1">
            <a:off x="1278119" y="1946449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線接點 22"/>
          <p:cNvCxnSpPr>
            <a:stCxn id="11" idx="7"/>
            <a:endCxn id="4" idx="7"/>
          </p:cNvCxnSpPr>
          <p:nvPr/>
        </p:nvCxnSpPr>
        <p:spPr bwMode="auto">
          <a:xfrm flipH="1">
            <a:off x="1735626" y="2461050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13" idx="1"/>
            <a:endCxn id="11" idx="2"/>
          </p:cNvCxnSpPr>
          <p:nvPr/>
        </p:nvCxnSpPr>
        <p:spPr bwMode="auto">
          <a:xfrm flipH="1">
            <a:off x="2250227" y="2317034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線接點 24"/>
          <p:cNvCxnSpPr>
            <a:stCxn id="14" idx="1"/>
          </p:cNvCxnSpPr>
          <p:nvPr/>
        </p:nvCxnSpPr>
        <p:spPr bwMode="auto">
          <a:xfrm>
            <a:off x="3124868" y="1596954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6" idx="6"/>
            <a:endCxn id="14" idx="5"/>
          </p:cNvCxnSpPr>
          <p:nvPr/>
        </p:nvCxnSpPr>
        <p:spPr bwMode="auto">
          <a:xfrm>
            <a:off x="1962195" y="1334381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接點 26"/>
          <p:cNvCxnSpPr>
            <a:stCxn id="18" idx="2"/>
            <a:endCxn id="16" idx="6"/>
          </p:cNvCxnSpPr>
          <p:nvPr/>
        </p:nvCxnSpPr>
        <p:spPr bwMode="auto">
          <a:xfrm flipH="1">
            <a:off x="5130547" y="1880828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7" idx="3"/>
            <a:endCxn id="16" idx="5"/>
          </p:cNvCxnSpPr>
          <p:nvPr/>
        </p:nvCxnSpPr>
        <p:spPr bwMode="auto">
          <a:xfrm flipH="1">
            <a:off x="5120002" y="2338335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18" idx="4"/>
            <a:endCxn id="17" idx="4"/>
          </p:cNvCxnSpPr>
          <p:nvPr/>
        </p:nvCxnSpPr>
        <p:spPr bwMode="auto">
          <a:xfrm>
            <a:off x="7398799" y="1916832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文字方塊 32"/>
          <p:cNvSpPr txBox="1"/>
          <p:nvPr/>
        </p:nvSpPr>
        <p:spPr>
          <a:xfrm>
            <a:off x="1259632" y="237849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1962195" y="242088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114323" y="2204864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3231093" y="1538607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530147" y="908720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827584" y="134076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4928810" y="1768552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447201" y="234888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380312" y="1412776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9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9+24+90+110+28+3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8−30−40−36−11−21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54</m:t>
                      </m:r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00+273+210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210−210−130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16.5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𝟒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𝟔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𝟕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</m:oMath>
                  </m:oMathPara>
                </a14:m>
                <a:endParaRPr lang="zh-TW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09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854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Slope-Intercept Formula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570630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4932040" y="2924944"/>
            <a:ext cx="0" cy="8640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字方塊 5"/>
          <p:cNvSpPr txBox="1"/>
          <p:nvPr/>
        </p:nvSpPr>
        <p:spPr>
          <a:xfrm>
            <a:off x="1043608" y="5427463"/>
            <a:ext cx="2077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,0)→0-2-1&lt;0</a:t>
            </a:r>
          </a:p>
          <a:p>
            <a:r>
              <a:rPr lang="en-US" altLang="zh-TW" b="1" dirty="0" smtClean="0"/>
              <a:t>(3,1)→1-3-1&lt;0</a:t>
            </a:r>
            <a:endParaRPr lang="zh-TW" altLang="en-US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12160" y="1911731"/>
            <a:ext cx="11785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b="1" i="1" dirty="0"/>
              <a:t>y</a:t>
            </a:r>
            <a:r>
              <a:rPr lang="en-US" altLang="zh-TW" b="1" i="1" dirty="0" smtClean="0"/>
              <a:t>-x-1=0</a:t>
            </a:r>
            <a:endParaRPr lang="zh-TW" altLang="en-US" b="1" i="1" dirty="0"/>
          </a:p>
        </p:txBody>
      </p:sp>
      <p:sp>
        <p:nvSpPr>
          <p:cNvPr id="8" name="橢圓 7"/>
          <p:cNvSpPr/>
          <p:nvPr/>
        </p:nvSpPr>
        <p:spPr bwMode="auto">
          <a:xfrm>
            <a:off x="6516216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3203848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7308304" y="2852936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347864" y="5427463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-2,0)→0+2-1&gt;0</a:t>
            </a:r>
          </a:p>
          <a:p>
            <a:r>
              <a:rPr lang="en-US" altLang="zh-TW" b="1" dirty="0" smtClean="0"/>
              <a:t>(-4,3)→3+4+1&gt;0</a:t>
            </a:r>
            <a:endParaRPr lang="zh-TW" altLang="en-US" b="1" dirty="0"/>
          </a:p>
        </p:txBody>
      </p:sp>
      <p:sp>
        <p:nvSpPr>
          <p:cNvPr id="13" name="橢圓 12"/>
          <p:cNvSpPr/>
          <p:nvPr/>
        </p:nvSpPr>
        <p:spPr bwMode="auto">
          <a:xfrm>
            <a:off x="1619672" y="1268760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643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Some problems are difficult to solve but have a simplification that is easy to solve. Rather than deal with the difficulties of constructing a model of the Earth (a somewhat oblate spheroid), consider a pre-Columbian flat world that is a 500 kilometer  500 kilometer square.</a:t>
            </a:r>
          </a:p>
        </p:txBody>
      </p:sp>
    </p:spTree>
    <p:extLst>
      <p:ext uri="{BB962C8B-B14F-4D97-AF65-F5344CB8AC3E}">
        <p14:creationId xmlns:p14="http://schemas.microsoft.com/office/powerpoint/2010/main" val="345199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線接點 22"/>
          <p:cNvCxnSpPr>
            <a:stCxn id="6" idx="6"/>
            <a:endCxn id="14" idx="5"/>
          </p:cNvCxnSpPr>
          <p:nvPr/>
        </p:nvCxnSpPr>
        <p:spPr bwMode="auto">
          <a:xfrm>
            <a:off x="2555776" y="209685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side a Polygon ?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2267744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2483768" y="206084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843808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707904" y="306896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707904" y="234888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835696" y="263691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2661568" y="292494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8" name="直線接點 17"/>
          <p:cNvCxnSpPr>
            <a:stCxn id="6" idx="0"/>
          </p:cNvCxnSpPr>
          <p:nvPr/>
        </p:nvCxnSpPr>
        <p:spPr bwMode="auto">
          <a:xfrm flipH="1">
            <a:off x="1907704" y="2060848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>
            <a:stCxn id="4" idx="0"/>
            <a:endCxn id="15" idx="4"/>
          </p:cNvCxnSpPr>
          <p:nvPr/>
        </p:nvCxnSpPr>
        <p:spPr bwMode="auto">
          <a:xfrm flipH="1" flipV="1">
            <a:off x="1871700" y="2708920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線接點 19"/>
          <p:cNvCxnSpPr>
            <a:stCxn id="11" idx="1"/>
            <a:endCxn id="4" idx="7"/>
          </p:cNvCxnSpPr>
          <p:nvPr/>
        </p:nvCxnSpPr>
        <p:spPr bwMode="auto">
          <a:xfrm flipH="1">
            <a:off x="2329207" y="3223521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線接點 20"/>
          <p:cNvCxnSpPr>
            <a:stCxn id="13" idx="1"/>
            <a:endCxn id="11" idx="2"/>
          </p:cNvCxnSpPr>
          <p:nvPr/>
        </p:nvCxnSpPr>
        <p:spPr bwMode="auto">
          <a:xfrm flipH="1">
            <a:off x="2843808" y="307950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14" idx="3"/>
          </p:cNvCxnSpPr>
          <p:nvPr/>
        </p:nvCxnSpPr>
        <p:spPr bwMode="auto">
          <a:xfrm>
            <a:off x="3718449" y="2410343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31" idx="6"/>
            <a:endCxn id="34" idx="5"/>
          </p:cNvCxnSpPr>
          <p:nvPr/>
        </p:nvCxnSpPr>
        <p:spPr bwMode="auto">
          <a:xfrm>
            <a:off x="6331942" y="2071393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橢圓 29"/>
          <p:cNvSpPr/>
          <p:nvPr/>
        </p:nvSpPr>
        <p:spPr bwMode="auto">
          <a:xfrm>
            <a:off x="6043910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59934" y="20353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6619974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7484070" y="304350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7484070" y="232342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5611862" y="261145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7951579" y="2674357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7" name="直線接點 36"/>
          <p:cNvCxnSpPr>
            <a:stCxn id="31" idx="0"/>
          </p:cNvCxnSpPr>
          <p:nvPr/>
        </p:nvCxnSpPr>
        <p:spPr bwMode="auto">
          <a:xfrm flipH="1">
            <a:off x="5683870" y="2035389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線接點 37"/>
          <p:cNvCxnSpPr>
            <a:stCxn id="30" idx="0"/>
            <a:endCxn id="35" idx="4"/>
          </p:cNvCxnSpPr>
          <p:nvPr/>
        </p:nvCxnSpPr>
        <p:spPr bwMode="auto">
          <a:xfrm flipH="1" flipV="1">
            <a:off x="5647866" y="2683461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32" idx="1"/>
            <a:endCxn id="30" idx="7"/>
          </p:cNvCxnSpPr>
          <p:nvPr/>
        </p:nvCxnSpPr>
        <p:spPr bwMode="auto">
          <a:xfrm flipH="1">
            <a:off x="6105373" y="3198062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接點 39"/>
          <p:cNvCxnSpPr>
            <a:stCxn id="33" idx="1"/>
            <a:endCxn id="32" idx="2"/>
          </p:cNvCxnSpPr>
          <p:nvPr/>
        </p:nvCxnSpPr>
        <p:spPr bwMode="auto">
          <a:xfrm flipH="1">
            <a:off x="6619974" y="3054046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34" idx="3"/>
          </p:cNvCxnSpPr>
          <p:nvPr/>
        </p:nvCxnSpPr>
        <p:spPr bwMode="auto">
          <a:xfrm>
            <a:off x="7494615" y="2384884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線單箭頭接點 42"/>
          <p:cNvCxnSpPr/>
          <p:nvPr/>
        </p:nvCxnSpPr>
        <p:spPr bwMode="auto">
          <a:xfrm flipH="1">
            <a:off x="2879812" y="2240868"/>
            <a:ext cx="14623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線單箭頭接點 43"/>
          <p:cNvCxnSpPr/>
          <p:nvPr/>
        </p:nvCxnSpPr>
        <p:spPr bwMode="auto">
          <a:xfrm>
            <a:off x="2267744" y="2384884"/>
            <a:ext cx="288032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線單箭頭接點 46"/>
          <p:cNvCxnSpPr/>
          <p:nvPr/>
        </p:nvCxnSpPr>
        <p:spPr bwMode="auto">
          <a:xfrm flipV="1">
            <a:off x="2213738" y="2744924"/>
            <a:ext cx="198022" cy="1800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49"/>
          <p:cNvCxnSpPr/>
          <p:nvPr/>
        </p:nvCxnSpPr>
        <p:spPr bwMode="auto">
          <a:xfrm flipV="1">
            <a:off x="2425233" y="3022045"/>
            <a:ext cx="58535" cy="2089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51"/>
          <p:cNvCxnSpPr/>
          <p:nvPr/>
        </p:nvCxnSpPr>
        <p:spPr bwMode="auto">
          <a:xfrm flipH="1" flipV="1">
            <a:off x="2987824" y="2960948"/>
            <a:ext cx="173748" cy="2032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 flipH="1">
            <a:off x="3281128" y="2816932"/>
            <a:ext cx="4267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56"/>
          <p:cNvCxnSpPr/>
          <p:nvPr/>
        </p:nvCxnSpPr>
        <p:spPr bwMode="auto">
          <a:xfrm>
            <a:off x="7509505" y="2732194"/>
            <a:ext cx="3451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58"/>
          <p:cNvCxnSpPr/>
          <p:nvPr/>
        </p:nvCxnSpPr>
        <p:spPr bwMode="auto">
          <a:xfrm flipH="1">
            <a:off x="6691982" y="2215409"/>
            <a:ext cx="140266" cy="324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60"/>
          <p:cNvCxnSpPr/>
          <p:nvPr/>
        </p:nvCxnSpPr>
        <p:spPr bwMode="auto">
          <a:xfrm>
            <a:off x="5933205" y="2395429"/>
            <a:ext cx="326729" cy="2287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62"/>
          <p:cNvCxnSpPr/>
          <p:nvPr/>
        </p:nvCxnSpPr>
        <p:spPr bwMode="auto">
          <a:xfrm flipV="1">
            <a:off x="5874925" y="2791473"/>
            <a:ext cx="421013" cy="1584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單箭頭接點 64"/>
          <p:cNvCxnSpPr/>
          <p:nvPr/>
        </p:nvCxnSpPr>
        <p:spPr bwMode="auto">
          <a:xfrm flipV="1">
            <a:off x="6310828" y="2935489"/>
            <a:ext cx="172575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線單箭頭接點 66"/>
          <p:cNvCxnSpPr/>
          <p:nvPr/>
        </p:nvCxnSpPr>
        <p:spPr bwMode="auto">
          <a:xfrm flipH="1" flipV="1">
            <a:off x="6938737" y="2870678"/>
            <a:ext cx="118557" cy="2681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3304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4860032" y="5486170"/>
            <a:ext cx="4283968" cy="13718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ross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blipFill rotWithShape="1">
                <a:blip r:embed="rId5"/>
                <a:stretch>
                  <a:fillRect b="-92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0,</m:t>
                    </m:r>
                    <m:r>
                      <a:rPr lang="en-US" altLang="zh-TW" i="1" smtClean="0">
                        <a:latin typeface="Cambria Math"/>
                      </a:rPr>
                      <m:t>0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blipFill rotWithShape="1"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/>
          <p:cNvSpPr>
            <a:spLocks/>
          </p:cNvSpPr>
          <p:nvPr/>
        </p:nvSpPr>
        <p:spPr bwMode="auto">
          <a:xfrm>
            <a:off x="5441627" y="5943550"/>
            <a:ext cx="3538538" cy="839788"/>
          </a:xfrm>
          <a:custGeom>
            <a:avLst/>
            <a:gdLst>
              <a:gd name="T0" fmla="*/ 0 w 2238"/>
              <a:gd name="T1" fmla="*/ 1039 h 1048"/>
              <a:gd name="T2" fmla="*/ 1048 w 2238"/>
              <a:gd name="T3" fmla="*/ 0 h 1048"/>
              <a:gd name="T4" fmla="*/ 2238 w 2238"/>
              <a:gd name="T5" fmla="*/ 0 h 1048"/>
              <a:gd name="T6" fmla="*/ 1209 w 2238"/>
              <a:gd name="T7" fmla="*/ 1048 h 1048"/>
              <a:gd name="T8" fmla="*/ 0 w 2238"/>
              <a:gd name="T9" fmla="*/ 1039 h 1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8" h="1048">
                <a:moveTo>
                  <a:pt x="0" y="1039"/>
                </a:moveTo>
                <a:lnTo>
                  <a:pt x="1048" y="0"/>
                </a:lnTo>
                <a:lnTo>
                  <a:pt x="2238" y="0"/>
                </a:lnTo>
                <a:lnTo>
                  <a:pt x="1209" y="1048"/>
                </a:lnTo>
                <a:lnTo>
                  <a:pt x="0" y="1039"/>
                </a:lnTo>
                <a:close/>
              </a:path>
            </a:pathLst>
          </a:custGeom>
          <a:solidFill>
            <a:srgbClr val="B7F3FB"/>
          </a:solidFill>
          <a:ln w="63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5457502" y="6783338"/>
            <a:ext cx="190341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V="1">
            <a:off x="5428927" y="5943550"/>
            <a:ext cx="1663700" cy="839788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Arc 23"/>
          <p:cNvSpPr>
            <a:spLocks/>
          </p:cNvSpPr>
          <p:nvPr/>
        </p:nvSpPr>
        <p:spPr bwMode="auto">
          <a:xfrm>
            <a:off x="5533702" y="6402338"/>
            <a:ext cx="793750" cy="334962"/>
          </a:xfrm>
          <a:custGeom>
            <a:avLst/>
            <a:gdLst>
              <a:gd name="G0" fmla="+- 0 0 0"/>
              <a:gd name="G1" fmla="+- 9129 0 0"/>
              <a:gd name="G2" fmla="+- 21600 0 0"/>
              <a:gd name="T0" fmla="*/ 19576 w 21600"/>
              <a:gd name="T1" fmla="*/ 0 h 9129"/>
              <a:gd name="T2" fmla="*/ 21600 w 21600"/>
              <a:gd name="T3" fmla="*/ 9129 h 9129"/>
              <a:gd name="T4" fmla="*/ 0 w 21600"/>
              <a:gd name="T5" fmla="*/ 9129 h 9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129" fill="none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</a:path>
              <a:path w="21600" h="9129" stroke="0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  <a:lnTo>
                  <a:pt x="0" y="91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13971"/>
              </p:ext>
            </p:extLst>
          </p:nvPr>
        </p:nvGraphicFramePr>
        <p:xfrm>
          <a:off x="6386190" y="630073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190" y="6300738"/>
                        <a:ext cx="307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5846"/>
              </p:ext>
            </p:extLst>
          </p:nvPr>
        </p:nvGraphicFramePr>
        <p:xfrm>
          <a:off x="7376790" y="6567438"/>
          <a:ext cx="508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90" y="6567438"/>
                        <a:ext cx="508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85829"/>
              </p:ext>
            </p:extLst>
          </p:nvPr>
        </p:nvGraphicFramePr>
        <p:xfrm>
          <a:off x="7040240" y="5656213"/>
          <a:ext cx="546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240" y="5656213"/>
                        <a:ext cx="546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8"/>
          <p:cNvSpPr>
            <a:spLocks noChangeShapeType="1"/>
          </p:cNvSpPr>
          <p:nvPr/>
        </p:nvSpPr>
        <p:spPr bwMode="auto">
          <a:xfrm flipV="1">
            <a:off x="5459090" y="5537150"/>
            <a:ext cx="0" cy="124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374"/>
              </p:ext>
            </p:extLst>
          </p:nvPr>
        </p:nvGraphicFramePr>
        <p:xfrm>
          <a:off x="4932040" y="5438725"/>
          <a:ext cx="43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38725"/>
                        <a:ext cx="4381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55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Graham Scan Algorith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584" y="1196752"/>
            <a:ext cx="7963272" cy="50405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Find the point P[0] with the lowest y-coordinate and lowest x-coordin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Sort the points according to the value of cross product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Use a stack to find the convex hull according to the scan algorithm.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432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415073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8185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067650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5478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249362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0700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410158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8320268" y="577564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876256" y="227687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081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671290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7596336" y="57782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29" name="直線接點 28"/>
          <p:cNvCxnSpPr/>
          <p:nvPr/>
        </p:nvCxnSpPr>
        <p:spPr bwMode="auto">
          <a:xfrm flipH="1" flipV="1">
            <a:off x="6516216" y="1725597"/>
            <a:ext cx="144016" cy="10257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6516216" y="2175247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-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634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641391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21235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字方塊 42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193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17806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7668344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線接點 41"/>
          <p:cNvCxnSpPr>
            <a:stCxn id="13" idx="3"/>
          </p:cNvCxnSpPr>
          <p:nvPr/>
        </p:nvCxnSpPr>
        <p:spPr bwMode="auto">
          <a:xfrm flipH="1">
            <a:off x="5436096" y="3024259"/>
            <a:ext cx="301641" cy="2855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671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In the model used in this problem, the flat world consists of several warring kingdoms. Though warlike, the people of the world are strict isolationists; each kingdom is surrounded by a high (but thin) wall designed to both protect the kingdom and to isolate it. To avoid fights for power, each kingdom has its own electric power plant.</a:t>
            </a:r>
          </a:p>
        </p:txBody>
      </p:sp>
    </p:spTree>
    <p:extLst>
      <p:ext uri="{BB962C8B-B14F-4D97-AF65-F5344CB8AC3E}">
        <p14:creationId xmlns:p14="http://schemas.microsoft.com/office/powerpoint/2010/main" val="216925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425473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7" name="直線接點 36"/>
          <p:cNvCxnSpPr/>
          <p:nvPr/>
        </p:nvCxnSpPr>
        <p:spPr bwMode="auto">
          <a:xfrm flipH="1">
            <a:off x="5436096" y="1725597"/>
            <a:ext cx="1080120" cy="16561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字方塊 38"/>
          <p:cNvSpPr txBox="1"/>
          <p:nvPr/>
        </p:nvSpPr>
        <p:spPr>
          <a:xfrm>
            <a:off x="8316416" y="52715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972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64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Tricky – Collinear</a:t>
            </a:r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136773"/>
              </p:ext>
            </p:extLst>
          </p:nvPr>
        </p:nvGraphicFramePr>
        <p:xfrm>
          <a:off x="2915816" y="1668397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5" name="直線單箭頭接點 4"/>
          <p:cNvCxnSpPr/>
          <p:nvPr/>
        </p:nvCxnSpPr>
        <p:spPr bwMode="auto">
          <a:xfrm>
            <a:off x="2555776" y="3885837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單箭頭接點 5"/>
          <p:cNvCxnSpPr/>
          <p:nvPr/>
        </p:nvCxnSpPr>
        <p:spPr bwMode="auto">
          <a:xfrm flipV="1">
            <a:off x="4716016" y="1484784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橢圓 6"/>
          <p:cNvSpPr/>
          <p:nvPr/>
        </p:nvSpPr>
        <p:spPr bwMode="auto">
          <a:xfrm>
            <a:off x="4644008" y="381382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4996566" y="340539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5580112" y="306896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6804248" y="294973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2" name="直線接點 11"/>
          <p:cNvCxnSpPr>
            <a:stCxn id="14" idx="7"/>
            <a:endCxn id="9" idx="7"/>
          </p:cNvCxnSpPr>
          <p:nvPr/>
        </p:nvCxnSpPr>
        <p:spPr bwMode="auto">
          <a:xfrm flipV="1">
            <a:off x="5487013" y="2235936"/>
            <a:ext cx="936104" cy="28231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橢圓 13"/>
          <p:cNvSpPr/>
          <p:nvPr/>
        </p:nvSpPr>
        <p:spPr bwMode="auto">
          <a:xfrm>
            <a:off x="5364088" y="5037965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99931" y="300197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088020" y="33273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292080" y="270892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079908" y="325536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6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647860" y="34713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7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6156176" y="270892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6012160" y="328498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230673" y="25918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448060" y="19888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9" name="橢圓 8"/>
          <p:cNvSpPr/>
          <p:nvPr/>
        </p:nvSpPr>
        <p:spPr bwMode="auto">
          <a:xfrm>
            <a:off x="6300192" y="2214845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11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7584" y="260648"/>
            <a:ext cx="7935416" cy="838200"/>
          </a:xfrm>
        </p:spPr>
        <p:txBody>
          <a:bodyPr/>
          <a:lstStyle/>
          <a:p>
            <a:r>
              <a:rPr lang="en-US" altLang="zh-TW" dirty="0"/>
              <a:t>Convex Hull</a:t>
            </a:r>
            <a:br>
              <a:rPr lang="en-US" altLang="zh-TW" dirty="0"/>
            </a:br>
            <a:r>
              <a:rPr lang="en-US" altLang="zh-TW" dirty="0"/>
              <a:t>Divide and Conquer-Quick Hul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772816"/>
            <a:ext cx="8208912" cy="4191000"/>
          </a:xfrm>
        </p:spPr>
        <p:txBody>
          <a:bodyPr/>
          <a:lstStyle/>
          <a:p>
            <a:r>
              <a:rPr lang="en-US" altLang="zh-TW" dirty="0" smtClean="0"/>
              <a:t>Step1: QH </a:t>
            </a:r>
            <a:r>
              <a:rPr lang="en-US" altLang="zh-TW" dirty="0"/>
              <a:t>partitions the set </a:t>
            </a:r>
            <a:r>
              <a:rPr lang="en-US" altLang="zh-TW" i="1" dirty="0"/>
              <a:t>S</a:t>
            </a:r>
            <a:r>
              <a:rPr lang="en-US" altLang="zh-TW" dirty="0"/>
              <a:t> of </a:t>
            </a:r>
            <a:r>
              <a:rPr lang="en-US" altLang="zh-TW" i="1" dirty="0"/>
              <a:t>n</a:t>
            </a:r>
            <a:r>
              <a:rPr lang="en-US" altLang="zh-TW" dirty="0"/>
              <a:t> points </a:t>
            </a:r>
            <a:r>
              <a:rPr lang="en-US" altLang="zh-TW" u="sng" dirty="0">
                <a:solidFill>
                  <a:srgbClr val="FF0000"/>
                </a:solidFill>
              </a:rPr>
              <a:t>into two subsets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and each result will be in </a:t>
            </a:r>
            <a:r>
              <a:rPr lang="en-US" altLang="zh-TW" dirty="0"/>
              <a:t>a polygonal chain. </a:t>
            </a:r>
            <a:endParaRPr lang="en-US" altLang="zh-TW" dirty="0" smtClean="0"/>
          </a:p>
          <a:p>
            <a:r>
              <a:rPr lang="en-US" altLang="zh-TW" dirty="0" smtClean="0"/>
              <a:t>These two chains </a:t>
            </a:r>
            <a:r>
              <a:rPr lang="en-US" altLang="zh-TW" dirty="0"/>
              <a:t>concatenations yields the convex hull polygon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The initial partitioning is defined by the line passing </a:t>
            </a:r>
            <a:r>
              <a:rPr lang="en-US" altLang="zh-TW" dirty="0">
                <a:solidFill>
                  <a:srgbClr val="FF0000"/>
                </a:solidFill>
              </a:rPr>
              <a:t>through the points with the smallest and largest </a:t>
            </a:r>
            <a:r>
              <a:rPr lang="en-US" altLang="zh-TW" dirty="0" smtClean="0">
                <a:solidFill>
                  <a:srgbClr val="FF0000"/>
                </a:solidFill>
              </a:rPr>
              <a:t>X abscissa</a:t>
            </a:r>
            <a:r>
              <a:rPr lang="en-US" altLang="zh-TW" dirty="0" smtClean="0"/>
              <a:t>.</a:t>
            </a:r>
            <a:endParaRPr lang="he-IL" altLang="zh-TW" dirty="0"/>
          </a:p>
          <a:p>
            <a:endParaRPr lang="he-IL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332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33</a:t>
            </a:fld>
            <a:endParaRPr lang="en-US" altLang="zh-TW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827584" y="260648"/>
            <a:ext cx="7935416" cy="838200"/>
          </a:xfrm>
        </p:spPr>
        <p:txBody>
          <a:bodyPr/>
          <a:lstStyle/>
          <a:p>
            <a:r>
              <a:rPr lang="en-US" altLang="zh-TW" dirty="0"/>
              <a:t>Convex Hull</a:t>
            </a:r>
            <a:br>
              <a:rPr lang="en-US" altLang="zh-TW" dirty="0"/>
            </a:br>
            <a:r>
              <a:rPr lang="en-US" altLang="zh-TW" dirty="0"/>
              <a:t>Divide and Conquer-Quick Hull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88840"/>
            <a:ext cx="7569200" cy="3779520"/>
          </a:xfrm>
          <a:prstGeom prst="rect">
            <a:avLst/>
          </a:prstGeom>
        </p:spPr>
      </p:pic>
      <p:cxnSp>
        <p:nvCxnSpPr>
          <p:cNvPr id="7" name="直線接點 6"/>
          <p:cNvCxnSpPr/>
          <p:nvPr/>
        </p:nvCxnSpPr>
        <p:spPr bwMode="auto">
          <a:xfrm>
            <a:off x="1259632" y="5661248"/>
            <a:ext cx="64807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線單箭頭接點 11"/>
          <p:cNvCxnSpPr/>
          <p:nvPr/>
        </p:nvCxnSpPr>
        <p:spPr bwMode="auto">
          <a:xfrm flipV="1">
            <a:off x="1259632" y="4509120"/>
            <a:ext cx="0" cy="11521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線單箭頭接點 12"/>
          <p:cNvCxnSpPr/>
          <p:nvPr/>
        </p:nvCxnSpPr>
        <p:spPr bwMode="auto">
          <a:xfrm flipV="1">
            <a:off x="7740352" y="3878600"/>
            <a:ext cx="0" cy="17826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字方塊 14"/>
          <p:cNvSpPr txBox="1"/>
          <p:nvPr/>
        </p:nvSpPr>
        <p:spPr>
          <a:xfrm>
            <a:off x="683568" y="5877272"/>
            <a:ext cx="83695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points </a:t>
            </a:r>
            <a:r>
              <a:rPr lang="en-US" altLang="zh-TW" sz="3200" b="1" dirty="0">
                <a:solidFill>
                  <a:srgbClr val="FF0000"/>
                </a:solidFill>
              </a:rPr>
              <a:t>with the smallest and largest X </a:t>
            </a:r>
            <a:r>
              <a:rPr lang="en-US" altLang="zh-TW" sz="3200" b="1" dirty="0" smtClean="0">
                <a:solidFill>
                  <a:srgbClr val="FF0000"/>
                </a:solidFill>
              </a:rPr>
              <a:t>abscissa</a:t>
            </a:r>
            <a:endParaRPr lang="he-IL" altLang="zh-TW" sz="3200" b="1" dirty="0"/>
          </a:p>
          <a:p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3363894" y="2492896"/>
            <a:ext cx="167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Upper Hull</a:t>
            </a:r>
            <a:endParaRPr lang="zh-TW" altLang="en-US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347864" y="4770490"/>
            <a:ext cx="1690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Lower Hull</a:t>
            </a:r>
            <a:endParaRPr lang="zh-TW" altLang="en-US" b="1" dirty="0"/>
          </a:p>
        </p:txBody>
      </p:sp>
      <p:sp>
        <p:nvSpPr>
          <p:cNvPr id="2" name="文字方塊 1"/>
          <p:cNvSpPr txBox="1"/>
          <p:nvPr/>
        </p:nvSpPr>
        <p:spPr>
          <a:xfrm>
            <a:off x="5062690" y="2380959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</a:t>
            </a:r>
            <a:r>
              <a:rPr lang="en-US" altLang="zh-TW" b="1" baseline="-25000" dirty="0" smtClean="0"/>
              <a:t>1</a:t>
            </a:r>
            <a:endParaRPr lang="zh-TW" altLang="en-US" b="1" baseline="-25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868367" y="430882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</a:t>
            </a:r>
            <a:r>
              <a:rPr lang="en-US" altLang="zh-TW" b="1" baseline="-25000" dirty="0"/>
              <a:t>2</a:t>
            </a:r>
            <a:endParaRPr lang="zh-TW" alt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74002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7584" y="260648"/>
            <a:ext cx="7935416" cy="838200"/>
          </a:xfrm>
        </p:spPr>
        <p:txBody>
          <a:bodyPr/>
          <a:lstStyle/>
          <a:p>
            <a:r>
              <a:rPr lang="en-US" altLang="zh-TW" dirty="0"/>
              <a:t>Convex Hull</a:t>
            </a:r>
            <a:br>
              <a:rPr lang="en-US" altLang="zh-TW" dirty="0"/>
            </a:br>
            <a:r>
              <a:rPr lang="en-US" altLang="zh-TW" dirty="0"/>
              <a:t>Divide and Conquer-Quick Hul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772816"/>
            <a:ext cx="8208912" cy="4191000"/>
          </a:xfrm>
        </p:spPr>
        <p:txBody>
          <a:bodyPr/>
          <a:lstStyle/>
          <a:p>
            <a:r>
              <a:rPr lang="en-US" altLang="zh-TW" dirty="0" smtClean="0"/>
              <a:t>Step2: In each partition hull, QH finds a </a:t>
            </a:r>
            <a:r>
              <a:rPr lang="en-US" altLang="zh-TW" i="1" dirty="0" err="1" smtClean="0"/>
              <a:t>P</a:t>
            </a:r>
            <a:r>
              <a:rPr lang="en-US" altLang="zh-TW" i="1" baseline="-25000" dirty="0" err="1" smtClean="0"/>
              <a:t>max</a:t>
            </a:r>
            <a:r>
              <a:rPr lang="en-US" altLang="zh-TW" dirty="0" smtClean="0"/>
              <a:t> such that the </a:t>
            </a:r>
            <a:r>
              <a:rPr lang="en-US" altLang="zh-TW" dirty="0" smtClean="0">
                <a:solidFill>
                  <a:srgbClr val="FF0000"/>
                </a:solidFill>
              </a:rPr>
              <a:t>area of </a:t>
            </a:r>
            <a:r>
              <a:rPr lang="el-GR" altLang="zh-TW" dirty="0" smtClean="0">
                <a:solidFill>
                  <a:srgbClr val="FF0000"/>
                </a:solidFill>
              </a:rPr>
              <a:t>Δ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i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i="1" dirty="0" smtClean="0">
                <a:solidFill>
                  <a:srgbClr val="FF0000"/>
                </a:solidFill>
              </a:rPr>
              <a:t>P</a:t>
            </a:r>
            <a:r>
              <a:rPr lang="en-US" altLang="zh-TW" i="1" baseline="-25000" dirty="0" smtClean="0">
                <a:solidFill>
                  <a:srgbClr val="FF0000"/>
                </a:solidFill>
              </a:rPr>
              <a:t>max</a:t>
            </a:r>
            <a:r>
              <a:rPr lang="en-US" altLang="zh-TW" dirty="0" smtClean="0">
                <a:solidFill>
                  <a:srgbClr val="FF0000"/>
                </a:solidFill>
              </a:rPr>
              <a:t> is maximum.</a:t>
            </a:r>
          </a:p>
          <a:p>
            <a:endParaRPr lang="he-IL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4</a:t>
            </a:fld>
            <a:endParaRPr lang="en-US" altLang="zh-TW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40" y="3429000"/>
            <a:ext cx="7734300" cy="3244850"/>
          </a:xfrm>
          <a:prstGeom prst="rect">
            <a:avLst/>
          </a:prstGeom>
        </p:spPr>
      </p:pic>
      <p:cxnSp>
        <p:nvCxnSpPr>
          <p:cNvPr id="7" name="直線接點 6"/>
          <p:cNvCxnSpPr/>
          <p:nvPr/>
        </p:nvCxnSpPr>
        <p:spPr bwMode="auto">
          <a:xfrm>
            <a:off x="4478710" y="4509120"/>
            <a:ext cx="144838" cy="144016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手繪多邊形 18"/>
          <p:cNvSpPr/>
          <p:nvPr/>
        </p:nvSpPr>
        <p:spPr bwMode="auto">
          <a:xfrm>
            <a:off x="4641273" y="5555673"/>
            <a:ext cx="623454" cy="581891"/>
          </a:xfrm>
          <a:custGeom>
            <a:avLst/>
            <a:gdLst>
              <a:gd name="connsiteX0" fmla="*/ 0 w 623454"/>
              <a:gd name="connsiteY0" fmla="*/ 0 h 581891"/>
              <a:gd name="connsiteX1" fmla="*/ 387927 w 623454"/>
              <a:gd name="connsiteY1" fmla="*/ 124691 h 581891"/>
              <a:gd name="connsiteX2" fmla="*/ 623454 w 623454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3454" h="581891">
                <a:moveTo>
                  <a:pt x="0" y="0"/>
                </a:moveTo>
                <a:cubicBezTo>
                  <a:pt x="142009" y="13854"/>
                  <a:pt x="284018" y="27709"/>
                  <a:pt x="387927" y="124691"/>
                </a:cubicBezTo>
                <a:cubicBezTo>
                  <a:pt x="491836" y="221673"/>
                  <a:pt x="623454" y="581891"/>
                  <a:pt x="623454" y="581891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076056" y="6137564"/>
            <a:ext cx="1192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Largest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327115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95306" y="2878732"/>
            <a:ext cx="5349283" cy="3358580"/>
            <a:chOff x="1768167" y="1598972"/>
            <a:chExt cx="4972291" cy="3234931"/>
          </a:xfrm>
        </p:grpSpPr>
        <p:sp>
          <p:nvSpPr>
            <p:cNvPr id="4" name="Oval 3"/>
            <p:cNvSpPr/>
            <p:nvPr/>
          </p:nvSpPr>
          <p:spPr>
            <a:xfrm>
              <a:off x="3313122" y="185805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/>
            <p:nvPr/>
          </p:nvSpPr>
          <p:spPr>
            <a:xfrm>
              <a:off x="4612332" y="159897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4187517" y="184852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5311467" y="202188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6620202" y="2913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/>
            <p:nvPr/>
          </p:nvSpPr>
          <p:spPr>
            <a:xfrm>
              <a:off x="5738187" y="24657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6223962" y="34353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2577792" y="2427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1933902" y="29877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37812" y="2884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507432" y="277435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40832" y="2532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4360872" y="29000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3155007" y="3265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3395037" y="404689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4084647" y="40811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4570422" y="43593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5250507" y="454600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4023687" y="4713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5757237" y="38544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839027" y="36258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1768167" y="38906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070139" y="4084586"/>
            <a:ext cx="6978323" cy="1374581"/>
          </a:xfrm>
          <a:prstGeom prst="line">
            <a:avLst/>
          </a:prstGeom>
          <a:ln w="7620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3203739" y="2803760"/>
            <a:ext cx="3791452" cy="1602030"/>
            <a:chOff x="3276600" y="1524000"/>
            <a:chExt cx="3524250" cy="1543050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389650"/>
                </p:ext>
              </p:extLst>
            </p:nvPr>
          </p:nvGraphicFramePr>
          <p:xfrm>
            <a:off x="5976938" y="1562100"/>
            <a:ext cx="68421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" name="Equation" r:id="rId3" imgW="317160" imgH="203040" progId="Equation.DSMT4">
                    <p:embed/>
                  </p:oleObj>
                </mc:Choice>
                <mc:Fallback>
                  <p:oleObj name="Equation" r:id="rId3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938" y="1562100"/>
                          <a:ext cx="684212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/>
            <p:cNvSpPr/>
            <p:nvPr/>
          </p:nvSpPr>
          <p:spPr>
            <a:xfrm>
              <a:off x="3276600" y="1524000"/>
              <a:ext cx="3524250" cy="1543050"/>
            </a:xfrm>
            <a:custGeom>
              <a:avLst/>
              <a:gdLst>
                <a:gd name="connsiteX0" fmla="*/ 3381375 w 3524250"/>
                <a:gd name="connsiteY0" fmla="*/ 1543050 h 1543050"/>
                <a:gd name="connsiteX1" fmla="*/ 57150 w 3524250"/>
                <a:gd name="connsiteY1" fmla="*/ 495300 h 1543050"/>
                <a:gd name="connsiteX2" fmla="*/ 0 w 3524250"/>
                <a:gd name="connsiteY2" fmla="*/ 381000 h 1543050"/>
                <a:gd name="connsiteX3" fmla="*/ 38100 w 3524250"/>
                <a:gd name="connsiteY3" fmla="*/ 285750 h 1543050"/>
                <a:gd name="connsiteX4" fmla="*/ 1371600 w 3524250"/>
                <a:gd name="connsiteY4" fmla="*/ 0 h 1543050"/>
                <a:gd name="connsiteX5" fmla="*/ 1543050 w 3524250"/>
                <a:gd name="connsiteY5" fmla="*/ 28575 h 1543050"/>
                <a:gd name="connsiteX6" fmla="*/ 3524250 w 3524250"/>
                <a:gd name="connsiteY6" fmla="*/ 1390650 h 1543050"/>
                <a:gd name="connsiteX7" fmla="*/ 3505200 w 3524250"/>
                <a:gd name="connsiteY7" fmla="*/ 1504950 h 1543050"/>
                <a:gd name="connsiteX8" fmla="*/ 3381375 w 3524250"/>
                <a:gd name="connsiteY8" fmla="*/ 1543050 h 154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524250" h="1543050">
                  <a:moveTo>
                    <a:pt x="3381375" y="1543050"/>
                  </a:moveTo>
                  <a:lnTo>
                    <a:pt x="57150" y="495300"/>
                  </a:lnTo>
                  <a:lnTo>
                    <a:pt x="0" y="381000"/>
                  </a:lnTo>
                  <a:lnTo>
                    <a:pt x="38100" y="285750"/>
                  </a:lnTo>
                  <a:lnTo>
                    <a:pt x="1371600" y="0"/>
                  </a:lnTo>
                  <a:lnTo>
                    <a:pt x="1543050" y="28575"/>
                  </a:lnTo>
                  <a:lnTo>
                    <a:pt x="3524250" y="1390650"/>
                  </a:lnTo>
                  <a:lnTo>
                    <a:pt x="3505200" y="1504950"/>
                  </a:lnTo>
                  <a:lnTo>
                    <a:pt x="3381375" y="154305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5600700" y="1952625"/>
              <a:ext cx="523875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651164" y="2308460"/>
            <a:ext cx="1905974" cy="3134837"/>
            <a:chOff x="1724025" y="1028700"/>
            <a:chExt cx="1771650" cy="3019425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138687"/>
                </p:ext>
              </p:extLst>
            </p:nvPr>
          </p:nvGraphicFramePr>
          <p:xfrm>
            <a:off x="1952625" y="1028700"/>
            <a:ext cx="6556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25" y="1028700"/>
                          <a:ext cx="6556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45"/>
            <p:cNvSpPr/>
            <p:nvPr/>
          </p:nvSpPr>
          <p:spPr>
            <a:xfrm>
              <a:off x="1724025" y="1790700"/>
              <a:ext cx="1771650" cy="2257425"/>
            </a:xfrm>
            <a:custGeom>
              <a:avLst/>
              <a:gdLst>
                <a:gd name="connsiteX0" fmla="*/ 200025 w 1771650"/>
                <a:gd name="connsiteY0" fmla="*/ 2238375 h 2257425"/>
                <a:gd name="connsiteX1" fmla="*/ 1771650 w 1771650"/>
                <a:gd name="connsiteY1" fmla="*/ 142875 h 2257425"/>
                <a:gd name="connsiteX2" fmla="*/ 1762125 w 1771650"/>
                <a:gd name="connsiteY2" fmla="*/ 19050 h 2257425"/>
                <a:gd name="connsiteX3" fmla="*/ 1533525 w 1771650"/>
                <a:gd name="connsiteY3" fmla="*/ 0 h 2257425"/>
                <a:gd name="connsiteX4" fmla="*/ 219075 w 1771650"/>
                <a:gd name="connsiteY4" fmla="*/ 1095375 h 2257425"/>
                <a:gd name="connsiteX5" fmla="*/ 123825 w 1771650"/>
                <a:gd name="connsiteY5" fmla="*/ 1228725 h 2257425"/>
                <a:gd name="connsiteX6" fmla="*/ 0 w 1771650"/>
                <a:gd name="connsiteY6" fmla="*/ 2162175 h 2257425"/>
                <a:gd name="connsiteX7" fmla="*/ 38100 w 1771650"/>
                <a:gd name="connsiteY7" fmla="*/ 2257425 h 2257425"/>
                <a:gd name="connsiteX8" fmla="*/ 200025 w 1771650"/>
                <a:gd name="connsiteY8" fmla="*/ 2238375 h 2257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71650" h="2257425">
                  <a:moveTo>
                    <a:pt x="200025" y="2238375"/>
                  </a:moveTo>
                  <a:lnTo>
                    <a:pt x="1771650" y="142875"/>
                  </a:lnTo>
                  <a:lnTo>
                    <a:pt x="1762125" y="19050"/>
                  </a:lnTo>
                  <a:lnTo>
                    <a:pt x="1533525" y="0"/>
                  </a:lnTo>
                  <a:lnTo>
                    <a:pt x="219075" y="1095375"/>
                  </a:lnTo>
                  <a:lnTo>
                    <a:pt x="123825" y="1228725"/>
                  </a:lnTo>
                  <a:lnTo>
                    <a:pt x="0" y="2162175"/>
                  </a:lnTo>
                  <a:lnTo>
                    <a:pt x="38100" y="2257425"/>
                  </a:lnTo>
                  <a:lnTo>
                    <a:pt x="200025" y="2238375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362200" y="1476375"/>
              <a:ext cx="428626" cy="923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267180" y="1702513"/>
            <a:ext cx="7116660" cy="4270432"/>
            <a:chOff x="1362075" y="477838"/>
            <a:chExt cx="6615113" cy="4113212"/>
          </a:xfrm>
        </p:grpSpPr>
        <p:cxnSp>
          <p:nvCxnSpPr>
            <p:cNvPr id="36" name="Straight Connector 35"/>
            <p:cNvCxnSpPr/>
            <p:nvPr/>
          </p:nvCxnSpPr>
          <p:spPr>
            <a:xfrm flipV="1">
              <a:off x="1362075" y="923925"/>
              <a:ext cx="2733675" cy="3667125"/>
            </a:xfrm>
            <a:prstGeom prst="line">
              <a:avLst/>
            </a:prstGeom>
            <a:ln w="57150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000375" y="1800225"/>
              <a:ext cx="4562475" cy="145732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438216"/>
                </p:ext>
              </p:extLst>
            </p:nvPr>
          </p:nvGraphicFramePr>
          <p:xfrm>
            <a:off x="4025900" y="477838"/>
            <a:ext cx="3556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477838"/>
                          <a:ext cx="3556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54276"/>
                </p:ext>
              </p:extLst>
            </p:nvPr>
          </p:nvGraphicFramePr>
          <p:xfrm>
            <a:off x="7594600" y="3068638"/>
            <a:ext cx="3825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4600" y="3068638"/>
                          <a:ext cx="38258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57"/>
            <p:cNvSpPr/>
            <p:nvPr/>
          </p:nvSpPr>
          <p:spPr>
            <a:xfrm>
              <a:off x="1838325" y="1914525"/>
              <a:ext cx="4857750" cy="2019300"/>
            </a:xfrm>
            <a:custGeom>
              <a:avLst/>
              <a:gdLst>
                <a:gd name="connsiteX0" fmla="*/ 0 w 4857750"/>
                <a:gd name="connsiteY0" fmla="*/ 2019300 h 2019300"/>
                <a:gd name="connsiteX1" fmla="*/ 4857750 w 4857750"/>
                <a:gd name="connsiteY1" fmla="*/ 1047750 h 2019300"/>
                <a:gd name="connsiteX2" fmla="*/ 1524000 w 4857750"/>
                <a:gd name="connsiteY2" fmla="*/ 0 h 2019300"/>
                <a:gd name="connsiteX3" fmla="*/ 0 w 4857750"/>
                <a:gd name="connsiteY3" fmla="*/ 2019300 h 201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57750" h="2019300">
                  <a:moveTo>
                    <a:pt x="0" y="2019300"/>
                  </a:moveTo>
                  <a:lnTo>
                    <a:pt x="4857750" y="1047750"/>
                  </a:lnTo>
                  <a:lnTo>
                    <a:pt x="1524000" y="0"/>
                  </a:lnTo>
                  <a:lnTo>
                    <a:pt x="0" y="2019300"/>
                  </a:lnTo>
                  <a:close/>
                </a:path>
              </a:pathLst>
            </a:custGeom>
            <a:solidFill>
              <a:srgbClr val="7F7F7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1504902" y="537869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1</a:t>
            </a:r>
            <a:endParaRPr lang="zh-TW" altLang="en-US" b="1" i="1" baseline="-25000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6876256" y="431637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2</a:t>
            </a:r>
            <a:endParaRPr lang="zh-TW" altLang="en-US" b="1" i="1" baseline="-25000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2898194" y="2545794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err="1" smtClean="0"/>
              <a:t>P</a:t>
            </a:r>
            <a:r>
              <a:rPr lang="en-US" altLang="zh-TW" b="1" i="1" baseline="-25000" dirty="0" err="1" smtClean="0"/>
              <a:t>max</a:t>
            </a:r>
            <a:endParaRPr lang="zh-TW" altLang="en-US" b="1" i="1" baseline="-25000" dirty="0"/>
          </a:p>
        </p:txBody>
      </p:sp>
      <p:cxnSp>
        <p:nvCxnSpPr>
          <p:cNvPr id="32" name="直線接點 31"/>
          <p:cNvCxnSpPr>
            <a:stCxn id="58" idx="2"/>
          </p:cNvCxnSpPr>
          <p:nvPr/>
        </p:nvCxnSpPr>
        <p:spPr bwMode="auto">
          <a:xfrm>
            <a:off x="3419085" y="3194115"/>
            <a:ext cx="360827" cy="171608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35"/>
          <p:cNvCxnSpPr/>
          <p:nvPr/>
        </p:nvCxnSpPr>
        <p:spPr>
          <a:xfrm>
            <a:off x="2737649" y="2977842"/>
            <a:ext cx="5234596" cy="1644225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標題 1"/>
          <p:cNvSpPr txBox="1">
            <a:spLocks/>
          </p:cNvSpPr>
          <p:nvPr/>
        </p:nvSpPr>
        <p:spPr>
          <a:xfrm>
            <a:off x="827584" y="260648"/>
            <a:ext cx="7935416" cy="8382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kern="0" smtClean="0"/>
              <a:t>Convex Hull</a:t>
            </a:r>
            <a:br>
              <a:rPr lang="en-US" altLang="zh-TW" kern="0" smtClean="0"/>
            </a:br>
            <a:r>
              <a:rPr lang="en-US" altLang="zh-TW" kern="0" smtClean="0"/>
              <a:t>Divide and Conquer-Quick Hull</a:t>
            </a:r>
            <a:endParaRPr lang="zh-TW" altLang="en-US" kern="0" dirty="0"/>
          </a:p>
        </p:txBody>
      </p:sp>
    </p:spTree>
    <p:extLst>
      <p:ext uri="{BB962C8B-B14F-4D97-AF65-F5344CB8AC3E}">
        <p14:creationId xmlns:p14="http://schemas.microsoft.com/office/powerpoint/2010/main" val="86131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95306" y="2878732"/>
            <a:ext cx="5349283" cy="3358580"/>
            <a:chOff x="1768167" y="1598972"/>
            <a:chExt cx="4972291" cy="3234931"/>
          </a:xfrm>
        </p:grpSpPr>
        <p:sp>
          <p:nvSpPr>
            <p:cNvPr id="4" name="Oval 3"/>
            <p:cNvSpPr/>
            <p:nvPr/>
          </p:nvSpPr>
          <p:spPr>
            <a:xfrm>
              <a:off x="3313122" y="185805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/>
            <p:nvPr/>
          </p:nvSpPr>
          <p:spPr>
            <a:xfrm>
              <a:off x="4612332" y="159897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4187517" y="184852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5311467" y="202188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6620202" y="2913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/>
            <p:nvPr/>
          </p:nvSpPr>
          <p:spPr>
            <a:xfrm>
              <a:off x="5738187" y="24657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6223962" y="34353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2577792" y="2427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1933902" y="29877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37812" y="2884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507432" y="277435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40832" y="2532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4360872" y="29000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3155007" y="3265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3395037" y="404689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4084647" y="40811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4570422" y="43593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5250507" y="454600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4023687" y="4713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5757237" y="38544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839027" y="36258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1768167" y="38906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May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070139" y="4084586"/>
            <a:ext cx="6978323" cy="1374581"/>
          </a:xfrm>
          <a:prstGeom prst="line">
            <a:avLst/>
          </a:prstGeom>
          <a:ln w="7620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651164" y="2308460"/>
            <a:ext cx="1905974" cy="3134837"/>
            <a:chOff x="1724025" y="1028700"/>
            <a:chExt cx="1771650" cy="3019425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92820"/>
                </p:ext>
              </p:extLst>
            </p:nvPr>
          </p:nvGraphicFramePr>
          <p:xfrm>
            <a:off x="1952625" y="1028700"/>
            <a:ext cx="6556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25" y="1028700"/>
                          <a:ext cx="6556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45"/>
            <p:cNvSpPr/>
            <p:nvPr/>
          </p:nvSpPr>
          <p:spPr>
            <a:xfrm>
              <a:off x="1724025" y="1790700"/>
              <a:ext cx="1771650" cy="2257425"/>
            </a:xfrm>
            <a:custGeom>
              <a:avLst/>
              <a:gdLst>
                <a:gd name="connsiteX0" fmla="*/ 200025 w 1771650"/>
                <a:gd name="connsiteY0" fmla="*/ 2238375 h 2257425"/>
                <a:gd name="connsiteX1" fmla="*/ 1771650 w 1771650"/>
                <a:gd name="connsiteY1" fmla="*/ 142875 h 2257425"/>
                <a:gd name="connsiteX2" fmla="*/ 1762125 w 1771650"/>
                <a:gd name="connsiteY2" fmla="*/ 19050 h 2257425"/>
                <a:gd name="connsiteX3" fmla="*/ 1533525 w 1771650"/>
                <a:gd name="connsiteY3" fmla="*/ 0 h 2257425"/>
                <a:gd name="connsiteX4" fmla="*/ 219075 w 1771650"/>
                <a:gd name="connsiteY4" fmla="*/ 1095375 h 2257425"/>
                <a:gd name="connsiteX5" fmla="*/ 123825 w 1771650"/>
                <a:gd name="connsiteY5" fmla="*/ 1228725 h 2257425"/>
                <a:gd name="connsiteX6" fmla="*/ 0 w 1771650"/>
                <a:gd name="connsiteY6" fmla="*/ 2162175 h 2257425"/>
                <a:gd name="connsiteX7" fmla="*/ 38100 w 1771650"/>
                <a:gd name="connsiteY7" fmla="*/ 2257425 h 2257425"/>
                <a:gd name="connsiteX8" fmla="*/ 200025 w 1771650"/>
                <a:gd name="connsiteY8" fmla="*/ 2238375 h 2257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71650" h="2257425">
                  <a:moveTo>
                    <a:pt x="200025" y="2238375"/>
                  </a:moveTo>
                  <a:lnTo>
                    <a:pt x="1771650" y="142875"/>
                  </a:lnTo>
                  <a:lnTo>
                    <a:pt x="1762125" y="19050"/>
                  </a:lnTo>
                  <a:lnTo>
                    <a:pt x="1533525" y="0"/>
                  </a:lnTo>
                  <a:lnTo>
                    <a:pt x="219075" y="1095375"/>
                  </a:lnTo>
                  <a:lnTo>
                    <a:pt x="123825" y="1228725"/>
                  </a:lnTo>
                  <a:lnTo>
                    <a:pt x="0" y="2162175"/>
                  </a:lnTo>
                  <a:lnTo>
                    <a:pt x="38100" y="2257425"/>
                  </a:lnTo>
                  <a:lnTo>
                    <a:pt x="200025" y="2238375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362200" y="1476375"/>
              <a:ext cx="428626" cy="923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267180" y="1702513"/>
            <a:ext cx="5738415" cy="4270432"/>
            <a:chOff x="1362075" y="477838"/>
            <a:chExt cx="5334000" cy="4113212"/>
          </a:xfrm>
        </p:grpSpPr>
        <p:cxnSp>
          <p:nvCxnSpPr>
            <p:cNvPr id="36" name="Straight Connector 35"/>
            <p:cNvCxnSpPr/>
            <p:nvPr/>
          </p:nvCxnSpPr>
          <p:spPr>
            <a:xfrm flipV="1">
              <a:off x="1362075" y="923925"/>
              <a:ext cx="2733675" cy="3667125"/>
            </a:xfrm>
            <a:prstGeom prst="line">
              <a:avLst/>
            </a:prstGeom>
            <a:ln w="57150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468778"/>
                </p:ext>
              </p:extLst>
            </p:nvPr>
          </p:nvGraphicFramePr>
          <p:xfrm>
            <a:off x="4025900" y="477838"/>
            <a:ext cx="3556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477838"/>
                          <a:ext cx="3556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57"/>
            <p:cNvSpPr/>
            <p:nvPr/>
          </p:nvSpPr>
          <p:spPr>
            <a:xfrm>
              <a:off x="1838325" y="1914525"/>
              <a:ext cx="4857750" cy="2019300"/>
            </a:xfrm>
            <a:custGeom>
              <a:avLst/>
              <a:gdLst>
                <a:gd name="connsiteX0" fmla="*/ 0 w 4857750"/>
                <a:gd name="connsiteY0" fmla="*/ 2019300 h 2019300"/>
                <a:gd name="connsiteX1" fmla="*/ 4857750 w 4857750"/>
                <a:gd name="connsiteY1" fmla="*/ 1047750 h 2019300"/>
                <a:gd name="connsiteX2" fmla="*/ 1524000 w 4857750"/>
                <a:gd name="connsiteY2" fmla="*/ 0 h 2019300"/>
                <a:gd name="connsiteX3" fmla="*/ 0 w 4857750"/>
                <a:gd name="connsiteY3" fmla="*/ 2019300 h 201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57750" h="2019300">
                  <a:moveTo>
                    <a:pt x="0" y="2019300"/>
                  </a:moveTo>
                  <a:lnTo>
                    <a:pt x="4857750" y="1047750"/>
                  </a:lnTo>
                  <a:lnTo>
                    <a:pt x="1524000" y="0"/>
                  </a:lnTo>
                  <a:lnTo>
                    <a:pt x="0" y="2019300"/>
                  </a:lnTo>
                  <a:close/>
                </a:path>
              </a:pathLst>
            </a:custGeom>
            <a:solidFill>
              <a:srgbClr val="7F7F7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1890705" y="549488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1</a:t>
            </a:r>
            <a:endParaRPr lang="zh-TW" altLang="en-US" b="1" i="1" baseline="-25000" dirty="0"/>
          </a:p>
        </p:txBody>
      </p:sp>
      <p:sp>
        <p:nvSpPr>
          <p:cNvPr id="63" name="標題 1"/>
          <p:cNvSpPr txBox="1">
            <a:spLocks/>
          </p:cNvSpPr>
          <p:nvPr/>
        </p:nvSpPr>
        <p:spPr>
          <a:xfrm>
            <a:off x="827584" y="260648"/>
            <a:ext cx="7935416" cy="8382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kern="0" dirty="0" smtClean="0"/>
              <a:t>Convex Hull</a:t>
            </a:r>
            <a:br>
              <a:rPr lang="en-US" altLang="zh-TW" kern="0" dirty="0" smtClean="0"/>
            </a:br>
            <a:r>
              <a:rPr lang="en-US" altLang="zh-TW" kern="0" dirty="0" smtClean="0"/>
              <a:t>Divide and Conquer-Quick Hull</a:t>
            </a:r>
            <a:endParaRPr lang="zh-TW" altLang="en-US" kern="0" dirty="0"/>
          </a:p>
        </p:txBody>
      </p:sp>
      <p:sp>
        <p:nvSpPr>
          <p:cNvPr id="64" name="文字方塊 63"/>
          <p:cNvSpPr txBox="1"/>
          <p:nvPr/>
        </p:nvSpPr>
        <p:spPr>
          <a:xfrm>
            <a:off x="3033972" y="263792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2</a:t>
            </a:r>
            <a:endParaRPr lang="zh-TW" altLang="en-US" b="1" i="1" baseline="-25000" dirty="0"/>
          </a:p>
        </p:txBody>
      </p:sp>
      <p:cxnSp>
        <p:nvCxnSpPr>
          <p:cNvPr id="35" name="直線接點 34"/>
          <p:cNvCxnSpPr/>
          <p:nvPr/>
        </p:nvCxnSpPr>
        <p:spPr bwMode="auto">
          <a:xfrm>
            <a:off x="1938294" y="4382985"/>
            <a:ext cx="399431" cy="22633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文字方塊 64"/>
          <p:cNvSpPr txBox="1"/>
          <p:nvPr/>
        </p:nvSpPr>
        <p:spPr>
          <a:xfrm>
            <a:off x="1265279" y="3906612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err="1" smtClean="0"/>
              <a:t>P</a:t>
            </a:r>
            <a:r>
              <a:rPr lang="en-US" altLang="zh-TW" b="1" i="1" baseline="-25000" dirty="0" err="1" smtClean="0"/>
              <a:t>max</a:t>
            </a:r>
            <a:endParaRPr lang="zh-TW" altLang="en-US" b="1" i="1" baseline="-25000" dirty="0"/>
          </a:p>
        </p:txBody>
      </p:sp>
      <p:cxnSp>
        <p:nvCxnSpPr>
          <p:cNvPr id="66" name="Straight Connector 35"/>
          <p:cNvCxnSpPr/>
          <p:nvPr/>
        </p:nvCxnSpPr>
        <p:spPr>
          <a:xfrm flipV="1">
            <a:off x="1634130" y="3003585"/>
            <a:ext cx="503879" cy="3108875"/>
          </a:xfrm>
          <a:prstGeom prst="line">
            <a:avLst/>
          </a:prstGeom>
          <a:ln w="57150">
            <a:solidFill>
              <a:srgbClr val="00FFFF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522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95306" y="2806724"/>
            <a:ext cx="5349283" cy="3358580"/>
            <a:chOff x="1768167" y="1598972"/>
            <a:chExt cx="4972291" cy="3234931"/>
          </a:xfrm>
        </p:grpSpPr>
        <p:sp>
          <p:nvSpPr>
            <p:cNvPr id="4" name="Oval 3"/>
            <p:cNvSpPr/>
            <p:nvPr/>
          </p:nvSpPr>
          <p:spPr>
            <a:xfrm>
              <a:off x="3313122" y="185805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/>
            <p:nvPr/>
          </p:nvSpPr>
          <p:spPr>
            <a:xfrm>
              <a:off x="4612332" y="159897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4187517" y="184852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5311467" y="202188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6620202" y="2913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/>
            <p:nvPr/>
          </p:nvSpPr>
          <p:spPr>
            <a:xfrm>
              <a:off x="5738187" y="24657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6223962" y="34353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2577792" y="2427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1933902" y="29877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737812" y="2884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507432" y="277435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040832" y="253242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4360872" y="29000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3155007" y="32658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3395037" y="404689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4084647" y="40811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4570422" y="435931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5250507" y="454600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4023687" y="471364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5757237" y="38544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4839027" y="3625892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1768167" y="3890687"/>
              <a:ext cx="120256" cy="1202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070139" y="4012578"/>
            <a:ext cx="6978323" cy="1374581"/>
          </a:xfrm>
          <a:prstGeom prst="line">
            <a:avLst/>
          </a:prstGeom>
          <a:ln w="7620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3203739" y="2731752"/>
            <a:ext cx="3791452" cy="1602030"/>
            <a:chOff x="3276600" y="1524000"/>
            <a:chExt cx="3524250" cy="1543050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940670"/>
                </p:ext>
              </p:extLst>
            </p:nvPr>
          </p:nvGraphicFramePr>
          <p:xfrm>
            <a:off x="5976938" y="1562100"/>
            <a:ext cx="68421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Equation" r:id="rId3" imgW="317160" imgH="203040" progId="Equation.DSMT4">
                    <p:embed/>
                  </p:oleObj>
                </mc:Choice>
                <mc:Fallback>
                  <p:oleObj name="Equation" r:id="rId3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938" y="1562100"/>
                          <a:ext cx="684212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/>
            <p:cNvSpPr/>
            <p:nvPr/>
          </p:nvSpPr>
          <p:spPr>
            <a:xfrm>
              <a:off x="3276600" y="1524000"/>
              <a:ext cx="3524250" cy="1543050"/>
            </a:xfrm>
            <a:custGeom>
              <a:avLst/>
              <a:gdLst>
                <a:gd name="connsiteX0" fmla="*/ 3381375 w 3524250"/>
                <a:gd name="connsiteY0" fmla="*/ 1543050 h 1543050"/>
                <a:gd name="connsiteX1" fmla="*/ 57150 w 3524250"/>
                <a:gd name="connsiteY1" fmla="*/ 495300 h 1543050"/>
                <a:gd name="connsiteX2" fmla="*/ 0 w 3524250"/>
                <a:gd name="connsiteY2" fmla="*/ 381000 h 1543050"/>
                <a:gd name="connsiteX3" fmla="*/ 38100 w 3524250"/>
                <a:gd name="connsiteY3" fmla="*/ 285750 h 1543050"/>
                <a:gd name="connsiteX4" fmla="*/ 1371600 w 3524250"/>
                <a:gd name="connsiteY4" fmla="*/ 0 h 1543050"/>
                <a:gd name="connsiteX5" fmla="*/ 1543050 w 3524250"/>
                <a:gd name="connsiteY5" fmla="*/ 28575 h 1543050"/>
                <a:gd name="connsiteX6" fmla="*/ 3524250 w 3524250"/>
                <a:gd name="connsiteY6" fmla="*/ 1390650 h 1543050"/>
                <a:gd name="connsiteX7" fmla="*/ 3505200 w 3524250"/>
                <a:gd name="connsiteY7" fmla="*/ 1504950 h 1543050"/>
                <a:gd name="connsiteX8" fmla="*/ 3381375 w 3524250"/>
                <a:gd name="connsiteY8" fmla="*/ 1543050 h 154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524250" h="1543050">
                  <a:moveTo>
                    <a:pt x="3381375" y="1543050"/>
                  </a:moveTo>
                  <a:lnTo>
                    <a:pt x="57150" y="495300"/>
                  </a:lnTo>
                  <a:lnTo>
                    <a:pt x="0" y="381000"/>
                  </a:lnTo>
                  <a:lnTo>
                    <a:pt x="38100" y="285750"/>
                  </a:lnTo>
                  <a:lnTo>
                    <a:pt x="1371600" y="0"/>
                  </a:lnTo>
                  <a:lnTo>
                    <a:pt x="1543050" y="28575"/>
                  </a:lnTo>
                  <a:lnTo>
                    <a:pt x="3524250" y="1390650"/>
                  </a:lnTo>
                  <a:lnTo>
                    <a:pt x="3505200" y="1504950"/>
                  </a:lnTo>
                  <a:lnTo>
                    <a:pt x="3381375" y="154305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5600700" y="1952625"/>
              <a:ext cx="523875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651164" y="2236452"/>
            <a:ext cx="1905974" cy="3134837"/>
            <a:chOff x="1724025" y="1028700"/>
            <a:chExt cx="1771650" cy="3019425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907428"/>
                </p:ext>
              </p:extLst>
            </p:nvPr>
          </p:nvGraphicFramePr>
          <p:xfrm>
            <a:off x="1952625" y="1028700"/>
            <a:ext cx="6556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25" y="1028700"/>
                          <a:ext cx="6556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45"/>
            <p:cNvSpPr/>
            <p:nvPr/>
          </p:nvSpPr>
          <p:spPr>
            <a:xfrm>
              <a:off x="1724025" y="1790700"/>
              <a:ext cx="1771650" cy="2257425"/>
            </a:xfrm>
            <a:custGeom>
              <a:avLst/>
              <a:gdLst>
                <a:gd name="connsiteX0" fmla="*/ 200025 w 1771650"/>
                <a:gd name="connsiteY0" fmla="*/ 2238375 h 2257425"/>
                <a:gd name="connsiteX1" fmla="*/ 1771650 w 1771650"/>
                <a:gd name="connsiteY1" fmla="*/ 142875 h 2257425"/>
                <a:gd name="connsiteX2" fmla="*/ 1762125 w 1771650"/>
                <a:gd name="connsiteY2" fmla="*/ 19050 h 2257425"/>
                <a:gd name="connsiteX3" fmla="*/ 1533525 w 1771650"/>
                <a:gd name="connsiteY3" fmla="*/ 0 h 2257425"/>
                <a:gd name="connsiteX4" fmla="*/ 219075 w 1771650"/>
                <a:gd name="connsiteY4" fmla="*/ 1095375 h 2257425"/>
                <a:gd name="connsiteX5" fmla="*/ 123825 w 1771650"/>
                <a:gd name="connsiteY5" fmla="*/ 1228725 h 2257425"/>
                <a:gd name="connsiteX6" fmla="*/ 0 w 1771650"/>
                <a:gd name="connsiteY6" fmla="*/ 2162175 h 2257425"/>
                <a:gd name="connsiteX7" fmla="*/ 38100 w 1771650"/>
                <a:gd name="connsiteY7" fmla="*/ 2257425 h 2257425"/>
                <a:gd name="connsiteX8" fmla="*/ 200025 w 1771650"/>
                <a:gd name="connsiteY8" fmla="*/ 2238375 h 2257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71650" h="2257425">
                  <a:moveTo>
                    <a:pt x="200025" y="2238375"/>
                  </a:moveTo>
                  <a:lnTo>
                    <a:pt x="1771650" y="142875"/>
                  </a:lnTo>
                  <a:lnTo>
                    <a:pt x="1762125" y="19050"/>
                  </a:lnTo>
                  <a:lnTo>
                    <a:pt x="1533525" y="0"/>
                  </a:lnTo>
                  <a:lnTo>
                    <a:pt x="219075" y="1095375"/>
                  </a:lnTo>
                  <a:lnTo>
                    <a:pt x="123825" y="1228725"/>
                  </a:lnTo>
                  <a:lnTo>
                    <a:pt x="0" y="2162175"/>
                  </a:lnTo>
                  <a:lnTo>
                    <a:pt x="38100" y="2257425"/>
                  </a:lnTo>
                  <a:lnTo>
                    <a:pt x="200025" y="2238375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362200" y="1476375"/>
              <a:ext cx="428626" cy="923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267180" y="1630505"/>
            <a:ext cx="7116660" cy="4270432"/>
            <a:chOff x="1362075" y="477838"/>
            <a:chExt cx="6615113" cy="4113212"/>
          </a:xfrm>
        </p:grpSpPr>
        <p:cxnSp>
          <p:nvCxnSpPr>
            <p:cNvPr id="36" name="Straight Connector 35"/>
            <p:cNvCxnSpPr/>
            <p:nvPr/>
          </p:nvCxnSpPr>
          <p:spPr>
            <a:xfrm flipV="1">
              <a:off x="1362075" y="923925"/>
              <a:ext cx="2733675" cy="3667125"/>
            </a:xfrm>
            <a:prstGeom prst="line">
              <a:avLst/>
            </a:prstGeom>
            <a:ln w="57150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000375" y="1800225"/>
              <a:ext cx="4562475" cy="145732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838299"/>
                </p:ext>
              </p:extLst>
            </p:nvPr>
          </p:nvGraphicFramePr>
          <p:xfrm>
            <a:off x="4025900" y="477838"/>
            <a:ext cx="3556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477838"/>
                          <a:ext cx="3556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121879"/>
                </p:ext>
              </p:extLst>
            </p:nvPr>
          </p:nvGraphicFramePr>
          <p:xfrm>
            <a:off x="7594600" y="3068638"/>
            <a:ext cx="3825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4600" y="3068638"/>
                          <a:ext cx="38258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57"/>
            <p:cNvSpPr/>
            <p:nvPr/>
          </p:nvSpPr>
          <p:spPr>
            <a:xfrm>
              <a:off x="1838325" y="1914525"/>
              <a:ext cx="4857750" cy="2019300"/>
            </a:xfrm>
            <a:custGeom>
              <a:avLst/>
              <a:gdLst>
                <a:gd name="connsiteX0" fmla="*/ 0 w 4857750"/>
                <a:gd name="connsiteY0" fmla="*/ 2019300 h 2019300"/>
                <a:gd name="connsiteX1" fmla="*/ 4857750 w 4857750"/>
                <a:gd name="connsiteY1" fmla="*/ 1047750 h 2019300"/>
                <a:gd name="connsiteX2" fmla="*/ 1524000 w 4857750"/>
                <a:gd name="connsiteY2" fmla="*/ 0 h 2019300"/>
                <a:gd name="connsiteX3" fmla="*/ 0 w 4857750"/>
                <a:gd name="connsiteY3" fmla="*/ 2019300 h 201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57750" h="2019300">
                  <a:moveTo>
                    <a:pt x="0" y="2019300"/>
                  </a:moveTo>
                  <a:lnTo>
                    <a:pt x="4857750" y="1047750"/>
                  </a:lnTo>
                  <a:lnTo>
                    <a:pt x="1524000" y="0"/>
                  </a:lnTo>
                  <a:lnTo>
                    <a:pt x="0" y="2019300"/>
                  </a:lnTo>
                  <a:close/>
                </a:path>
              </a:pathLst>
            </a:custGeom>
            <a:solidFill>
              <a:srgbClr val="7F7F7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53" name="文字方塊 52"/>
          <p:cNvSpPr txBox="1"/>
          <p:nvPr/>
        </p:nvSpPr>
        <p:spPr>
          <a:xfrm>
            <a:off x="6876256" y="424436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2</a:t>
            </a:r>
            <a:endParaRPr lang="zh-TW" altLang="en-US" b="1" i="1" baseline="-25000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4746188" y="2232938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err="1" smtClean="0"/>
              <a:t>P</a:t>
            </a:r>
            <a:r>
              <a:rPr lang="en-US" altLang="zh-TW" b="1" i="1" baseline="-25000" dirty="0" err="1" smtClean="0"/>
              <a:t>max</a:t>
            </a:r>
            <a:endParaRPr lang="zh-TW" altLang="en-US" b="1" i="1" baseline="-25000" dirty="0"/>
          </a:p>
        </p:txBody>
      </p:sp>
      <p:cxnSp>
        <p:nvCxnSpPr>
          <p:cNvPr id="32" name="直線接點 31"/>
          <p:cNvCxnSpPr>
            <a:stCxn id="47" idx="5"/>
          </p:cNvCxnSpPr>
          <p:nvPr/>
        </p:nvCxnSpPr>
        <p:spPr bwMode="auto">
          <a:xfrm flipH="1">
            <a:off x="4613960" y="2761419"/>
            <a:ext cx="249820" cy="7713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35"/>
          <p:cNvCxnSpPr/>
          <p:nvPr/>
        </p:nvCxnSpPr>
        <p:spPr>
          <a:xfrm>
            <a:off x="2737649" y="2905834"/>
            <a:ext cx="5234596" cy="1644225"/>
          </a:xfrm>
          <a:prstGeom prst="line">
            <a:avLst/>
          </a:prstGeom>
          <a:ln w="57150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字方塊 48"/>
          <p:cNvSpPr txBox="1"/>
          <p:nvPr/>
        </p:nvSpPr>
        <p:spPr>
          <a:xfrm>
            <a:off x="3131840" y="247378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P</a:t>
            </a:r>
            <a:r>
              <a:rPr lang="en-US" altLang="zh-TW" b="1" i="1" baseline="-25000" dirty="0" smtClean="0"/>
              <a:t>1</a:t>
            </a:r>
            <a:endParaRPr lang="zh-TW" altLang="en-US" b="1" i="1" baseline="-25000" dirty="0"/>
          </a:p>
        </p:txBody>
      </p:sp>
      <p:cxnSp>
        <p:nvCxnSpPr>
          <p:cNvPr id="50" name="Straight Connector 35"/>
          <p:cNvCxnSpPr/>
          <p:nvPr/>
        </p:nvCxnSpPr>
        <p:spPr>
          <a:xfrm>
            <a:off x="4140281" y="2473786"/>
            <a:ext cx="3831964" cy="2364405"/>
          </a:xfrm>
          <a:prstGeom prst="line">
            <a:avLst/>
          </a:prstGeom>
          <a:ln w="57150">
            <a:solidFill>
              <a:srgbClr val="7030A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標題 1"/>
          <p:cNvSpPr txBox="1">
            <a:spLocks/>
          </p:cNvSpPr>
          <p:nvPr/>
        </p:nvSpPr>
        <p:spPr>
          <a:xfrm>
            <a:off x="827584" y="260648"/>
            <a:ext cx="7935416" cy="8382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kern="0" dirty="0" smtClean="0"/>
              <a:t>Convex Hull</a:t>
            </a:r>
            <a:br>
              <a:rPr lang="en-US" altLang="zh-TW" kern="0" dirty="0" smtClean="0"/>
            </a:br>
            <a:r>
              <a:rPr lang="en-US" altLang="zh-TW" kern="0" dirty="0" smtClean="0"/>
              <a:t>Divide and Conquer-Quick Hull</a:t>
            </a:r>
            <a:endParaRPr lang="zh-TW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0054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7584" y="260648"/>
            <a:ext cx="7935416" cy="838200"/>
          </a:xfrm>
        </p:spPr>
        <p:txBody>
          <a:bodyPr/>
          <a:lstStyle/>
          <a:p>
            <a:r>
              <a:rPr lang="en-US" altLang="zh-TW" dirty="0" smtClean="0"/>
              <a:t>Quick Hull-Complex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412776"/>
            <a:ext cx="8208912" cy="4191000"/>
          </a:xfrm>
        </p:spPr>
        <p:txBody>
          <a:bodyPr/>
          <a:lstStyle/>
          <a:p>
            <a:r>
              <a:rPr lang="en-US" altLang="zh-TW" dirty="0"/>
              <a:t>Solving </a:t>
            </a:r>
            <a:r>
              <a:rPr lang="en-US" altLang="zh-TW" dirty="0" smtClean="0"/>
              <a:t>Convex Hull </a:t>
            </a:r>
            <a:r>
              <a:rPr lang="en-US" altLang="zh-TW" dirty="0"/>
              <a:t>by divide and conquer</a:t>
            </a:r>
          </a:p>
          <a:p>
            <a:r>
              <a:rPr lang="en-US" altLang="zh-TW" dirty="0" smtClean="0"/>
              <a:t>(1)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Find points </a:t>
            </a:r>
            <a:r>
              <a:rPr lang="en-US" altLang="zh-TW" dirty="0">
                <a:solidFill>
                  <a:srgbClr val="FF0000"/>
                </a:solidFill>
              </a:rPr>
              <a:t>with the smallest and largest X </a:t>
            </a:r>
            <a:r>
              <a:rPr lang="en-US" altLang="zh-TW" dirty="0" smtClean="0">
                <a:solidFill>
                  <a:srgbClr val="FF0000"/>
                </a:solidFill>
              </a:rPr>
              <a:t>abscissa: O(n)</a:t>
            </a:r>
          </a:p>
          <a:p>
            <a:r>
              <a:rPr lang="en-US" altLang="zh-TW" dirty="0" smtClean="0">
                <a:solidFill>
                  <a:schemeClr val="bg2"/>
                </a:solidFill>
              </a:rPr>
              <a:t>(2) Find the maximum area: O(n)</a:t>
            </a:r>
          </a:p>
          <a:p>
            <a:r>
              <a:rPr lang="en-US" altLang="zh-TW" dirty="0" smtClean="0">
                <a:solidFill>
                  <a:schemeClr val="bg2"/>
                </a:solidFill>
              </a:rPr>
              <a:t>(3)Combine polygon : O(1)</a:t>
            </a:r>
          </a:p>
          <a:p>
            <a:r>
              <a:rPr lang="en-US" altLang="zh-TW" dirty="0" smtClean="0">
                <a:solidFill>
                  <a:schemeClr val="bg2"/>
                </a:solidFill>
              </a:rPr>
              <a:t>(4)T(n)=2T(n/2)+O(n) : O(</a:t>
            </a:r>
            <a:r>
              <a:rPr lang="en-US" altLang="zh-TW" dirty="0" err="1" smtClean="0">
                <a:solidFill>
                  <a:schemeClr val="bg2"/>
                </a:solidFill>
              </a:rPr>
              <a:t>nlogn</a:t>
            </a:r>
            <a:r>
              <a:rPr lang="en-US" altLang="zh-TW" dirty="0" smtClean="0">
                <a:solidFill>
                  <a:schemeClr val="bg2"/>
                </a:solidFill>
              </a:rPr>
              <a:t>)</a:t>
            </a:r>
          </a:p>
          <a:p>
            <a:r>
              <a:rPr lang="en-US" altLang="zh-TW" dirty="0" smtClean="0">
                <a:solidFill>
                  <a:schemeClr val="bg2"/>
                </a:solidFill>
              </a:rPr>
              <a:t>(5)O(n)+O(</a:t>
            </a:r>
            <a:r>
              <a:rPr lang="en-US" altLang="zh-TW" dirty="0" err="1" smtClean="0">
                <a:solidFill>
                  <a:schemeClr val="bg2"/>
                </a:solidFill>
              </a:rPr>
              <a:t>nlogn</a:t>
            </a:r>
            <a:r>
              <a:rPr lang="en-US" altLang="zh-TW" dirty="0" smtClean="0">
                <a:solidFill>
                  <a:schemeClr val="bg2"/>
                </a:solidFill>
              </a:rPr>
              <a:t>)</a:t>
            </a:r>
          </a:p>
          <a:p>
            <a:r>
              <a:rPr lang="en-US" altLang="zh-TW" sz="6600" dirty="0" smtClean="0">
                <a:solidFill>
                  <a:srgbClr val="FF0000"/>
                </a:solidFill>
              </a:rPr>
              <a:t>O(</a:t>
            </a:r>
            <a:r>
              <a:rPr lang="en-US" altLang="zh-TW" sz="6600" dirty="0" err="1" smtClean="0">
                <a:solidFill>
                  <a:srgbClr val="FF0000"/>
                </a:solidFill>
              </a:rPr>
              <a:t>nlogn</a:t>
            </a:r>
            <a:r>
              <a:rPr lang="en-US" altLang="zh-TW" sz="6600" dirty="0" smtClean="0">
                <a:solidFill>
                  <a:srgbClr val="FF0000"/>
                </a:solidFill>
              </a:rPr>
              <a:t>)</a:t>
            </a:r>
            <a:endParaRPr lang="he-IL" altLang="zh-TW" sz="6600" dirty="0">
              <a:solidFill>
                <a:srgbClr val="FF0000"/>
              </a:solidFill>
            </a:endParaRPr>
          </a:p>
          <a:p>
            <a:endParaRPr lang="en-US" altLang="zh-TW" dirty="0" smtClean="0"/>
          </a:p>
          <a:p>
            <a:endParaRPr lang="he-IL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686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When the urge to fight becomes too great, the people of a kingdom often launch missiles at other kingdoms. Each SCUD missile (Sanitary Cleansing Universal Destroyer) that lands within the walls of a kingdom destroys that kingdom's power plant (without loss of life).</a:t>
            </a:r>
          </a:p>
        </p:txBody>
      </p:sp>
    </p:spTree>
    <p:extLst>
      <p:ext uri="{BB962C8B-B14F-4D97-AF65-F5344CB8AC3E}">
        <p14:creationId xmlns:p14="http://schemas.microsoft.com/office/powerpoint/2010/main" val="412711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Given coordinate locations of several kingdoms (by specifying the locations of </a:t>
            </a:r>
            <a:r>
              <a:rPr lang="en-US" altLang="zh-TW" u="sng" dirty="0">
                <a:solidFill>
                  <a:srgbClr val="FF0000"/>
                </a:solidFill>
              </a:rPr>
              <a:t>houses</a:t>
            </a:r>
            <a:r>
              <a:rPr lang="en-US" altLang="zh-TW" dirty="0"/>
              <a:t> and the location of the </a:t>
            </a:r>
            <a:r>
              <a:rPr lang="en-US" altLang="zh-TW" u="sng" dirty="0">
                <a:solidFill>
                  <a:srgbClr val="FF0000"/>
                </a:solidFill>
              </a:rPr>
              <a:t>power plant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n a kingdom) and missile landings you are to write a program that </a:t>
            </a:r>
            <a:r>
              <a:rPr lang="en-US" altLang="zh-TW" dirty="0">
                <a:solidFill>
                  <a:srgbClr val="FF0000"/>
                </a:solidFill>
              </a:rPr>
              <a:t>determines the total area of all kingdoms</a:t>
            </a:r>
            <a:r>
              <a:rPr lang="en-US" altLang="zh-TW" dirty="0"/>
              <a:t> that are without power after an exchange of missile fire.</a:t>
            </a:r>
          </a:p>
        </p:txBody>
      </p:sp>
    </p:spTree>
    <p:extLst>
      <p:ext uri="{BB962C8B-B14F-4D97-AF65-F5344CB8AC3E}">
        <p14:creationId xmlns:p14="http://schemas.microsoft.com/office/powerpoint/2010/main" val="41167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In the simple world of this problem kingdoms </a:t>
            </a:r>
            <a:r>
              <a:rPr lang="en-US" altLang="zh-TW" u="sng" dirty="0">
                <a:solidFill>
                  <a:srgbClr val="FF0000"/>
                </a:solidFill>
              </a:rPr>
              <a:t>do not overlap</a:t>
            </a:r>
            <a:r>
              <a:rPr lang="en-US" altLang="zh-TW" dirty="0"/>
              <a:t>. Furthermore, the walls surrounding each kingdom are considered to be of zero thickness. The wall surrounding a kingdom is the minimal-perimeter wall that completely surrounds all the houses and the power station that comprise a kingdom; the area of a kingdom is the area enclosed by the minimal-perimeter thin wall.</a:t>
            </a:r>
          </a:p>
        </p:txBody>
      </p:sp>
    </p:spTree>
    <p:extLst>
      <p:ext uri="{BB962C8B-B14F-4D97-AF65-F5344CB8AC3E}">
        <p14:creationId xmlns:p14="http://schemas.microsoft.com/office/powerpoint/2010/main" val="106946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Problem Descri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There is exactly one power station per kingdom.</a:t>
            </a:r>
          </a:p>
          <a:p>
            <a:pPr algn="just"/>
            <a:r>
              <a:rPr lang="en-US" altLang="zh-TW" dirty="0"/>
              <a:t>There may be empty space between kingdoms.</a:t>
            </a:r>
          </a:p>
        </p:txBody>
      </p:sp>
    </p:spTree>
    <p:extLst>
      <p:ext uri="{BB962C8B-B14F-4D97-AF65-F5344CB8AC3E}">
        <p14:creationId xmlns:p14="http://schemas.microsoft.com/office/powerpoint/2010/main" val="48664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7565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1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052736"/>
            <a:ext cx="8568952" cy="5184576"/>
          </a:xfrm>
        </p:spPr>
        <p:txBody>
          <a:bodyPr/>
          <a:lstStyle/>
          <a:p>
            <a:r>
              <a:rPr lang="en-US" altLang="zh-TW" dirty="0"/>
              <a:t>The input is </a:t>
            </a:r>
            <a:r>
              <a:rPr lang="en-US" altLang="zh-TW" u="sng" dirty="0">
                <a:solidFill>
                  <a:srgbClr val="FF0000"/>
                </a:solidFill>
              </a:rPr>
              <a:t>a sequence of kingdom specifications</a:t>
            </a:r>
            <a:r>
              <a:rPr lang="en-US" altLang="zh-TW" dirty="0"/>
              <a:t> followed by </a:t>
            </a:r>
            <a:r>
              <a:rPr lang="en-US" altLang="zh-TW" u="sng" dirty="0">
                <a:solidFill>
                  <a:srgbClr val="FF0000"/>
                </a:solidFill>
              </a:rPr>
              <a:t>a sequence of missile landing locations</a:t>
            </a:r>
            <a:r>
              <a:rPr lang="en-US" altLang="zh-TW" dirty="0"/>
              <a:t>.</a:t>
            </a:r>
          </a:p>
          <a:p>
            <a:pPr algn="just"/>
            <a:r>
              <a:rPr lang="en-US" altLang="zh-TW" dirty="0"/>
              <a:t>A kingdom is specified by a number </a:t>
            </a:r>
            <a:r>
              <a:rPr lang="en-US" altLang="zh-TW" i="1" dirty="0"/>
              <a:t>N</a:t>
            </a:r>
            <a:r>
              <a:rPr lang="en-US" altLang="zh-TW" dirty="0"/>
              <a:t> </a:t>
            </a:r>
            <a:r>
              <a:rPr lang="en-US" altLang="zh-TW" dirty="0" smtClean="0"/>
              <a:t>(3≦ N≦100) </a:t>
            </a:r>
            <a:r>
              <a:rPr lang="en-US" altLang="zh-TW" dirty="0"/>
              <a:t>on a single line which indicates the </a:t>
            </a:r>
            <a:r>
              <a:rPr lang="en-US" altLang="zh-TW" u="sng" dirty="0"/>
              <a:t>number of sites in this kingdom</a:t>
            </a:r>
            <a:r>
              <a:rPr lang="en-US" altLang="zh-TW" dirty="0"/>
              <a:t>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/>
              <a:t>next line </a:t>
            </a:r>
            <a:r>
              <a:rPr lang="en-US" altLang="zh-TW" dirty="0" smtClean="0"/>
              <a:t>contains the</a:t>
            </a:r>
            <a:r>
              <a:rPr lang="en-US" altLang="zh-TW" dirty="0"/>
              <a:t> </a:t>
            </a:r>
            <a:r>
              <a:rPr lang="en-US" altLang="zh-TW" i="1" u="sng" dirty="0"/>
              <a:t>x</a:t>
            </a:r>
            <a:r>
              <a:rPr lang="en-US" altLang="zh-TW" u="sng" dirty="0"/>
              <a:t> and </a:t>
            </a:r>
            <a:r>
              <a:rPr lang="en-US" altLang="zh-TW" i="1" u="sng" dirty="0"/>
              <a:t>y</a:t>
            </a:r>
            <a:r>
              <a:rPr lang="en-US" altLang="zh-TW" u="sng" dirty="0"/>
              <a:t> coordinates of the power station</a:t>
            </a:r>
            <a:r>
              <a:rPr lang="en-US" altLang="zh-TW" dirty="0"/>
              <a:t>, followed by </a:t>
            </a:r>
            <a:r>
              <a:rPr lang="en-US" altLang="zh-TW" i="1" dirty="0"/>
              <a:t>N</a:t>
            </a:r>
            <a:r>
              <a:rPr lang="en-US" altLang="zh-TW" dirty="0"/>
              <a:t>-1 lines of </a:t>
            </a:r>
            <a:r>
              <a:rPr lang="en-US" altLang="zh-TW" i="1" dirty="0"/>
              <a:t>x</a:t>
            </a:r>
            <a:r>
              <a:rPr lang="en-US" altLang="zh-TW" dirty="0"/>
              <a:t>, </a:t>
            </a:r>
            <a:r>
              <a:rPr lang="en-US" altLang="zh-TW" i="1" dirty="0"/>
              <a:t>y</a:t>
            </a:r>
            <a:r>
              <a:rPr lang="en-US" altLang="zh-TW" dirty="0"/>
              <a:t> pairs indicating the </a:t>
            </a:r>
            <a:r>
              <a:rPr lang="en-US" altLang="zh-TW" u="sng" dirty="0"/>
              <a:t>locations of homes served by this power station</a:t>
            </a:r>
            <a:r>
              <a:rPr lang="en-US" altLang="zh-TW" dirty="0"/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9117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8762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2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 smtClean="0"/>
              <a:t>A </a:t>
            </a:r>
            <a:r>
              <a:rPr lang="en-US" altLang="zh-TW" u="sng" dirty="0">
                <a:solidFill>
                  <a:srgbClr val="FF0000"/>
                </a:solidFill>
              </a:rPr>
              <a:t>value of -1 for </a:t>
            </a:r>
            <a:r>
              <a:rPr lang="en-US" altLang="zh-TW" i="1" u="sng" dirty="0">
                <a:solidFill>
                  <a:srgbClr val="FF0000"/>
                </a:solidFill>
              </a:rPr>
              <a:t>N</a:t>
            </a:r>
            <a:r>
              <a:rPr lang="en-US" altLang="zh-TW" dirty="0"/>
              <a:t> indicates that there are no more kingdoms. There will be </a:t>
            </a:r>
            <a:r>
              <a:rPr lang="en-US" altLang="zh-TW" u="sng" dirty="0">
                <a:solidFill>
                  <a:srgbClr val="FF0000"/>
                </a:solidFill>
              </a:rPr>
              <a:t>at least one kingdom in the data set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/>
              <a:t>Following the last kingdom specification will be the </a:t>
            </a:r>
            <a:r>
              <a:rPr lang="en-US" altLang="zh-TW" u="sng" dirty="0">
                <a:solidFill>
                  <a:srgbClr val="FF0000"/>
                </a:solidFill>
              </a:rPr>
              <a:t>coordinates of one or more missile attacks</a:t>
            </a:r>
            <a:r>
              <a:rPr lang="en-US" altLang="zh-TW" dirty="0"/>
              <a:t>, indicating the location of a missile landing. Each missile location is on a line by itself. You are to process missile attacks until you reach the end of the file.</a:t>
            </a:r>
          </a:p>
          <a:p>
            <a:pPr algn="just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91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典-1">
  <a:themeElements>
    <a:clrScheme name="">
      <a:dk1>
        <a:srgbClr val="003366"/>
      </a:dk1>
      <a:lt1>
        <a:srgbClr val="FFFFFF"/>
      </a:lt1>
      <a:dk2>
        <a:srgbClr val="004060"/>
      </a:dk2>
      <a:lt2>
        <a:srgbClr val="000000"/>
      </a:lt2>
      <a:accent1>
        <a:srgbClr val="339966"/>
      </a:accent1>
      <a:accent2>
        <a:srgbClr val="8779A5"/>
      </a:accent2>
      <a:accent3>
        <a:srgbClr val="FFFFFF"/>
      </a:accent3>
      <a:accent4>
        <a:srgbClr val="002A56"/>
      </a:accent4>
      <a:accent5>
        <a:srgbClr val="ADCAB8"/>
      </a:accent5>
      <a:accent6>
        <a:srgbClr val="7A6D95"/>
      </a:accent6>
      <a:hlink>
        <a:srgbClr val="C67600"/>
      </a:hlink>
      <a:folHlink>
        <a:srgbClr val="3366CC"/>
      </a:folHlink>
    </a:clrScheme>
    <a:fontScheme name="古典-1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古典-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-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古典-1</Template>
  <TotalTime>6664</TotalTime>
  <Words>1522</Words>
  <Application>Microsoft Office PowerPoint</Application>
  <PresentationFormat>如螢幕大小 (4:3)</PresentationFormat>
  <Paragraphs>276</Paragraphs>
  <Slides>38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8</vt:i4>
      </vt:variant>
    </vt:vector>
  </HeadingPairs>
  <TitlesOfParts>
    <vt:vector size="40" baseType="lpstr">
      <vt:lpstr>古典-1</vt:lpstr>
      <vt:lpstr>Equation</vt:lpstr>
      <vt:lpstr>Uva 109</vt:lpstr>
      <vt:lpstr>Problem Descriptions</vt:lpstr>
      <vt:lpstr>Problem Descriptions</vt:lpstr>
      <vt:lpstr>Problem Descriptions</vt:lpstr>
      <vt:lpstr>Problem Descriptions</vt:lpstr>
      <vt:lpstr>Problem Descriptions</vt:lpstr>
      <vt:lpstr>Problem Descriptions</vt:lpstr>
      <vt:lpstr>Input (1/3)</vt:lpstr>
      <vt:lpstr>Input (2/3)</vt:lpstr>
      <vt:lpstr>Input (3/3)</vt:lpstr>
      <vt:lpstr>Output</vt:lpstr>
      <vt:lpstr>Sample Input / Output</vt:lpstr>
      <vt:lpstr>PowerPoint 簡報</vt:lpstr>
      <vt:lpstr>Inner Product</vt:lpstr>
      <vt:lpstr>atan( )</vt:lpstr>
      <vt:lpstr>atan2( )</vt:lpstr>
      <vt:lpstr>Area of polygon</vt:lpstr>
      <vt:lpstr>Area of Polygon</vt:lpstr>
      <vt:lpstr>Slope-Intercept Formula</vt:lpstr>
      <vt:lpstr>Inside a Polygon ?</vt:lpstr>
      <vt:lpstr>Cross Product</vt:lpstr>
      <vt:lpstr>Graham Scan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icky – Collinear</vt:lpstr>
      <vt:lpstr>Convex Hull Divide and Conquer-Quick Hull</vt:lpstr>
      <vt:lpstr>Convex Hull Divide and Conquer-Quick Hull</vt:lpstr>
      <vt:lpstr>Convex Hull Divide and Conquer-Quick Hull</vt:lpstr>
      <vt:lpstr>PowerPoint 簡報</vt:lpstr>
      <vt:lpstr>PowerPoint 簡報</vt:lpstr>
      <vt:lpstr>PowerPoint 簡報</vt:lpstr>
      <vt:lpstr>Quick Hull-Complexity</vt:lpstr>
    </vt:vector>
  </TitlesOfParts>
  <Company>c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embly Language</dc:title>
  <dc:creator>coolman</dc:creator>
  <cp:lastModifiedBy>Viola</cp:lastModifiedBy>
  <cp:revision>2660</cp:revision>
  <dcterms:created xsi:type="dcterms:W3CDTF">2007-09-17T04:06:35Z</dcterms:created>
  <dcterms:modified xsi:type="dcterms:W3CDTF">2019-01-01T15:49:27Z</dcterms:modified>
</cp:coreProperties>
</file>